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8D2708" w14:textId="77777777" w:rsidR="00AB420F" w:rsidRDefault="00AB420F" w:rsidP="00AB420F">
      <w:pPr>
        <w:widowControl w:val="0"/>
        <w:autoSpaceDE w:val="0"/>
        <w:autoSpaceDN w:val="0"/>
        <w:adjustRightInd w:val="0"/>
        <w:jc w:val="center"/>
      </w:pPr>
      <w:r>
        <w:t>ГУАП</w:t>
      </w:r>
    </w:p>
    <w:p w14:paraId="521F2D2E" w14:textId="77777777" w:rsidR="00AB420F" w:rsidRPr="00C266D8" w:rsidRDefault="00AB420F" w:rsidP="00AB420F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Pr="00C266D8">
        <w:t>43</w:t>
      </w:r>
    </w:p>
    <w:p w14:paraId="11151E4C" w14:textId="77777777" w:rsidR="00AB420F" w:rsidRDefault="00AB420F" w:rsidP="00AB420F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72380241" w14:textId="77777777" w:rsidR="00AB420F" w:rsidRDefault="00AB420F" w:rsidP="00AB420F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AB420F" w14:paraId="0893416D" w14:textId="77777777" w:rsidTr="004C336E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9BB5DBD" w14:textId="77777777" w:rsidR="00AB420F" w:rsidRPr="00C1193D" w:rsidRDefault="00AB420F" w:rsidP="004C336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080BAD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B4DAE4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3E3E02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ADDC31E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К. А. Кочин</w:t>
            </w:r>
          </w:p>
        </w:tc>
      </w:tr>
      <w:tr w:rsidR="00AB420F" w14:paraId="794E6627" w14:textId="77777777" w:rsidTr="004C336E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4198D0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902F77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D79C225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19DE16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69A0E7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4FB1EBC4" w14:textId="77777777" w:rsidR="00AB420F" w:rsidRDefault="00AB420F" w:rsidP="00AB420F">
      <w:pPr>
        <w:pStyle w:val="a3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AB420F" w14:paraId="7F483875" w14:textId="77777777" w:rsidTr="004C336E">
        <w:tc>
          <w:tcPr>
            <w:tcW w:w="9465" w:type="dxa"/>
            <w:hideMark/>
          </w:tcPr>
          <w:p w14:paraId="77AE92F2" w14:textId="77777777" w:rsidR="00AB420F" w:rsidRDefault="00AB420F" w:rsidP="004C336E">
            <w:pPr>
              <w:pStyle w:val="a3"/>
              <w:spacing w:before="960" w:line="276" w:lineRule="auto"/>
            </w:pPr>
            <w:r>
              <w:t>ОТЧЕТ О ЛАБОРАТОРНОЙ РАБОТЕ</w:t>
            </w:r>
          </w:p>
        </w:tc>
      </w:tr>
      <w:tr w:rsidR="00AB420F" w14:paraId="08303DD9" w14:textId="77777777" w:rsidTr="004C336E">
        <w:tc>
          <w:tcPr>
            <w:tcW w:w="9465" w:type="dxa"/>
            <w:hideMark/>
          </w:tcPr>
          <w:p w14:paraId="10AAEC19" w14:textId="60493C90" w:rsidR="00AB420F" w:rsidRDefault="00AB420F" w:rsidP="004C336E">
            <w:pPr>
              <w:pStyle w:val="1"/>
              <w:spacing w:before="720" w:after="720" w:line="276" w:lineRule="auto"/>
              <w:rPr>
                <w:b w:val="0"/>
                <w:sz w:val="32"/>
                <w:szCs w:val="32"/>
              </w:rPr>
            </w:pPr>
            <w:r>
              <w:t>«</w:t>
            </w:r>
            <w:r w:rsidRPr="000829C7">
              <w:t>Моделирование функций правдоподобия информационных процессов</w:t>
            </w:r>
            <w:r>
              <w:t>»</w:t>
            </w:r>
          </w:p>
        </w:tc>
      </w:tr>
      <w:tr w:rsidR="00AB420F" w14:paraId="3DD60FD9" w14:textId="77777777" w:rsidTr="004C336E">
        <w:tc>
          <w:tcPr>
            <w:tcW w:w="9465" w:type="dxa"/>
            <w:hideMark/>
          </w:tcPr>
          <w:p w14:paraId="3DC15B3D" w14:textId="77777777" w:rsidR="00AB420F" w:rsidRPr="00C1193D" w:rsidRDefault="00AB420F" w:rsidP="004C336E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Pr="00C1193D">
              <w:rPr>
                <w:sz w:val="24"/>
                <w:szCs w:val="24"/>
                <w:lang w:val="ru-RU"/>
              </w:rPr>
              <w:t>Прикладная теория вероятностей и статистика</w:t>
            </w:r>
          </w:p>
        </w:tc>
      </w:tr>
      <w:tr w:rsidR="00AB420F" w14:paraId="7BF179B7" w14:textId="77777777" w:rsidTr="004C336E">
        <w:tc>
          <w:tcPr>
            <w:tcW w:w="9465" w:type="dxa"/>
          </w:tcPr>
          <w:p w14:paraId="582AC5C2" w14:textId="77777777" w:rsidR="00AB420F" w:rsidRDefault="00AB420F" w:rsidP="004C336E">
            <w:pPr>
              <w:pStyle w:val="3"/>
              <w:spacing w:before="240" w:line="276" w:lineRule="auto"/>
              <w:rPr>
                <w:sz w:val="28"/>
                <w:szCs w:val="28"/>
                <w:lang w:val="ru-RU"/>
              </w:rPr>
            </w:pPr>
          </w:p>
        </w:tc>
      </w:tr>
      <w:tr w:rsidR="00AB420F" w14:paraId="572FE3DE" w14:textId="77777777" w:rsidTr="004C336E">
        <w:tc>
          <w:tcPr>
            <w:tcW w:w="9465" w:type="dxa"/>
          </w:tcPr>
          <w:p w14:paraId="79D7644D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14:paraId="6345AC44" w14:textId="77777777" w:rsidR="00AB420F" w:rsidRDefault="00AB420F" w:rsidP="00AB420F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AB420F" w14:paraId="52688A88" w14:textId="77777777" w:rsidTr="004C336E">
        <w:tc>
          <w:tcPr>
            <w:tcW w:w="2167" w:type="dxa"/>
            <w:vAlign w:val="bottom"/>
            <w:hideMark/>
          </w:tcPr>
          <w:p w14:paraId="02EE86C5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3B4F3C8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4332</w:t>
            </w:r>
          </w:p>
        </w:tc>
        <w:tc>
          <w:tcPr>
            <w:tcW w:w="236" w:type="dxa"/>
            <w:vAlign w:val="center"/>
          </w:tcPr>
          <w:p w14:paraId="1FF90CB0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0687BED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6" w:type="dxa"/>
            <w:vAlign w:val="center"/>
          </w:tcPr>
          <w:p w14:paraId="33671195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41A5CD8" w14:textId="77777777" w:rsidR="00AB420F" w:rsidRPr="00C266D8" w:rsidRDefault="00AB420F" w:rsidP="004C336E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А. А. Лютов</w:t>
            </w:r>
          </w:p>
        </w:tc>
      </w:tr>
      <w:tr w:rsidR="00AB420F" w14:paraId="58A9AB6A" w14:textId="77777777" w:rsidTr="004C336E">
        <w:tc>
          <w:tcPr>
            <w:tcW w:w="2167" w:type="dxa"/>
            <w:vAlign w:val="center"/>
          </w:tcPr>
          <w:p w14:paraId="0F9768DD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9E9783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vAlign w:val="center"/>
          </w:tcPr>
          <w:p w14:paraId="65276364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31CD543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41" w:type="dxa"/>
            <w:vAlign w:val="center"/>
          </w:tcPr>
          <w:p w14:paraId="742E2E53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452" w:type="dxa"/>
            <w:vAlign w:val="center"/>
            <w:hideMark/>
          </w:tcPr>
          <w:p w14:paraId="2AB40ED4" w14:textId="77777777" w:rsidR="00AB420F" w:rsidRDefault="00AB420F" w:rsidP="004C336E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0021D788" w14:textId="77777777" w:rsidR="00AB420F" w:rsidRDefault="00AB420F" w:rsidP="00AB420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D561D9A" w14:textId="77653741" w:rsidR="00AB420F" w:rsidRDefault="00AB420F" w:rsidP="00AB420F">
      <w:pPr>
        <w:widowControl w:val="0"/>
        <w:autoSpaceDE w:val="0"/>
        <w:autoSpaceDN w:val="0"/>
        <w:adjustRightInd w:val="0"/>
        <w:spacing w:before="2160"/>
        <w:jc w:val="center"/>
      </w:pPr>
      <w:r>
        <w:t>Санкт-Петербург</w:t>
      </w:r>
      <w:r>
        <w:rPr>
          <w:lang w:val="en-US"/>
        </w:rPr>
        <w:t xml:space="preserve"> </w:t>
      </w:r>
      <w:r>
        <w:t>2025</w:t>
      </w:r>
    </w:p>
    <w:p w14:paraId="0105BF57" w14:textId="77777777" w:rsidR="00AB420F" w:rsidRDefault="00AB420F">
      <w:pPr>
        <w:spacing w:after="160" w:line="259" w:lineRule="auto"/>
      </w:pPr>
      <w:r>
        <w:br w:type="page"/>
      </w:r>
    </w:p>
    <w:p w14:paraId="615E3D5E" w14:textId="6F6C4091" w:rsidR="00AB420F" w:rsidRPr="00720F7A" w:rsidRDefault="00AB420F" w:rsidP="00AB420F">
      <w:pPr>
        <w:rPr>
          <w:b/>
        </w:rPr>
      </w:pPr>
      <w:r w:rsidRPr="00720F7A">
        <w:rPr>
          <w:b/>
        </w:rPr>
        <w:lastRenderedPageBreak/>
        <w:t>Задание:</w:t>
      </w:r>
    </w:p>
    <w:p w14:paraId="703BFBE1" w14:textId="77777777" w:rsidR="00FF12C9" w:rsidRPr="00720F7A" w:rsidRDefault="00FF12C9" w:rsidP="00FF12C9">
      <w:pPr>
        <w:pStyle w:val="a5"/>
        <w:numPr>
          <w:ilvl w:val="0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Моделирование функции правдоподобия:</w:t>
      </w:r>
    </w:p>
    <w:p w14:paraId="483ADB40" w14:textId="77777777" w:rsidR="00FF12C9" w:rsidRPr="00720F7A" w:rsidRDefault="00FF12C9" w:rsidP="00FF12C9">
      <w:pPr>
        <w:pStyle w:val="a5"/>
        <w:numPr>
          <w:ilvl w:val="1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Смоделировать </w:t>
      </w:r>
      <w:r w:rsidRPr="00720F7A">
        <w:rPr>
          <w:rFonts w:cs="Times New Roman"/>
          <w:position w:val="-4"/>
          <w:sz w:val="24"/>
          <w:szCs w:val="24"/>
        </w:rPr>
        <w:object w:dxaOrig="200" w:dyaOrig="300" w14:anchorId="4FC357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4.25pt" o:ole="">
            <v:imagedata r:id="rId5" o:title=""/>
          </v:shape>
          <o:OLEObject Type="Embed" ProgID="Equation.DSMT4" ShapeID="_x0000_i1025" DrawAspect="Content" ObjectID="_1807737930" r:id="rId6"/>
        </w:object>
      </w:r>
      <w:r w:rsidRPr="00720F7A">
        <w:rPr>
          <w:rFonts w:cs="Times New Roman"/>
          <w:sz w:val="24"/>
          <w:szCs w:val="24"/>
        </w:rPr>
        <w:t xml:space="preserve">вектор наблюдений </w:t>
      </w:r>
      <w:r w:rsidRPr="00720F7A">
        <w:rPr>
          <w:rFonts w:cs="Times New Roman"/>
          <w:position w:val="-12"/>
          <w:sz w:val="24"/>
          <w:szCs w:val="24"/>
        </w:rPr>
        <w:object w:dxaOrig="460" w:dyaOrig="440" w14:anchorId="13FB12CE">
          <v:shape id="_x0000_i1026" type="#_x0000_t75" style="width:23.25pt;height:23.25pt" o:ole="">
            <v:imagedata r:id="rId7" o:title=""/>
          </v:shape>
          <o:OLEObject Type="Embed" ProgID="Equation.DSMT4" ShapeID="_x0000_i1026" DrawAspect="Content" ObjectID="_1807737931" r:id="rId8"/>
        </w:object>
      </w:r>
      <w:r w:rsidRPr="00720F7A">
        <w:rPr>
          <w:rFonts w:cs="Times New Roman"/>
          <w:sz w:val="24"/>
          <w:szCs w:val="24"/>
        </w:rPr>
        <w:t xml:space="preserve"> размером </w:t>
      </w:r>
      <w:r w:rsidRPr="00720F7A">
        <w:rPr>
          <w:rFonts w:cs="Times New Roman"/>
          <w:position w:val="-6"/>
          <w:sz w:val="24"/>
          <w:szCs w:val="24"/>
        </w:rPr>
        <w:object w:dxaOrig="300" w:dyaOrig="300" w14:anchorId="220D2D06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807737932" r:id="rId10"/>
        </w:object>
      </w:r>
      <w:r w:rsidRPr="00720F7A">
        <w:rPr>
          <w:rFonts w:cs="Times New Roman"/>
          <w:sz w:val="24"/>
          <w:szCs w:val="24"/>
        </w:rPr>
        <w:t xml:space="preserve"> нормально распределенной случайной величины с математическим ожиданием </w:t>
      </w:r>
      <w:r w:rsidRPr="00720F7A">
        <w:rPr>
          <w:rFonts w:cs="Times New Roman"/>
          <w:position w:val="-12"/>
          <w:sz w:val="24"/>
          <w:szCs w:val="24"/>
        </w:rPr>
        <w:object w:dxaOrig="420" w:dyaOrig="380" w14:anchorId="6E84FDE4">
          <v:shape id="_x0000_i1028" type="#_x0000_t75" style="width:23.25pt;height:23.25pt" o:ole="">
            <v:imagedata r:id="rId11" o:title=""/>
          </v:shape>
          <o:OLEObject Type="Embed" ProgID="Equation.DSMT4" ShapeID="_x0000_i1028" DrawAspect="Content" ObjectID="_1807737933" r:id="rId12"/>
        </w:object>
      </w:r>
      <w:r w:rsidRPr="00720F7A">
        <w:rPr>
          <w:rFonts w:cs="Times New Roman"/>
          <w:sz w:val="24"/>
          <w:szCs w:val="24"/>
        </w:rPr>
        <w:t xml:space="preserve"> и стандартным отклонением </w:t>
      </w:r>
      <w:r w:rsidRPr="00720F7A">
        <w:rPr>
          <w:rFonts w:cs="Times New Roman"/>
          <w:position w:val="-12"/>
          <w:sz w:val="24"/>
          <w:szCs w:val="24"/>
        </w:rPr>
        <w:object w:dxaOrig="340" w:dyaOrig="380" w14:anchorId="7F0D154D">
          <v:shape id="_x0000_i1029" type="#_x0000_t75" style="width:14.25pt;height:23.25pt" o:ole="">
            <v:imagedata r:id="rId13" o:title=""/>
          </v:shape>
          <o:OLEObject Type="Embed" ProgID="Equation.DSMT4" ShapeID="_x0000_i1029" DrawAspect="Content" ObjectID="_1807737934" r:id="rId14"/>
        </w:object>
      </w:r>
      <w:r w:rsidRPr="00720F7A">
        <w:rPr>
          <w:rFonts w:cs="Times New Roman"/>
          <w:sz w:val="24"/>
          <w:szCs w:val="24"/>
        </w:rPr>
        <w:t xml:space="preserve"> (значения </w:t>
      </w:r>
      <w:r w:rsidRPr="00720F7A">
        <w:rPr>
          <w:rFonts w:cs="Times New Roman"/>
          <w:position w:val="-6"/>
          <w:sz w:val="24"/>
          <w:szCs w:val="24"/>
        </w:rPr>
        <w:object w:dxaOrig="300" w:dyaOrig="300" w14:anchorId="33F72661">
          <v:shape id="_x0000_i1030" type="#_x0000_t75" style="width:14.25pt;height:14.25pt" o:ole="">
            <v:imagedata r:id="rId9" o:title=""/>
          </v:shape>
          <o:OLEObject Type="Embed" ProgID="Equation.DSMT4" ShapeID="_x0000_i1030" DrawAspect="Content" ObjectID="_1807737935" r:id="rId15"/>
        </w:object>
      </w:r>
      <w:r w:rsidRPr="00720F7A">
        <w:rPr>
          <w:rFonts w:cs="Times New Roman"/>
          <w:sz w:val="24"/>
          <w:szCs w:val="24"/>
        </w:rPr>
        <w:t xml:space="preserve">, </w:t>
      </w:r>
      <w:r w:rsidRPr="00720F7A">
        <w:rPr>
          <w:rFonts w:cs="Times New Roman"/>
          <w:position w:val="-12"/>
          <w:sz w:val="24"/>
          <w:szCs w:val="24"/>
        </w:rPr>
        <w:object w:dxaOrig="420" w:dyaOrig="380" w14:anchorId="2B88375F">
          <v:shape id="_x0000_i1031" type="#_x0000_t75" style="width:23.25pt;height:23.25pt" o:ole="">
            <v:imagedata r:id="rId11" o:title=""/>
          </v:shape>
          <o:OLEObject Type="Embed" ProgID="Equation.DSMT4" ShapeID="_x0000_i1031" DrawAspect="Content" ObjectID="_1807737936" r:id="rId16"/>
        </w:object>
      </w:r>
      <w:r w:rsidRPr="00720F7A">
        <w:rPr>
          <w:rFonts w:cs="Times New Roman"/>
          <w:sz w:val="24"/>
          <w:szCs w:val="24"/>
        </w:rPr>
        <w:t xml:space="preserve"> и </w:t>
      </w:r>
      <w:r w:rsidRPr="00720F7A">
        <w:rPr>
          <w:rFonts w:cs="Times New Roman"/>
          <w:position w:val="-12"/>
          <w:sz w:val="24"/>
          <w:szCs w:val="24"/>
        </w:rPr>
        <w:object w:dxaOrig="340" w:dyaOrig="380" w14:anchorId="23C11313">
          <v:shape id="_x0000_i1032" type="#_x0000_t75" style="width:14.25pt;height:23.25pt" o:ole="">
            <v:imagedata r:id="rId13" o:title=""/>
          </v:shape>
          <o:OLEObject Type="Embed" ProgID="Equation.DSMT4" ShapeID="_x0000_i1032" DrawAspect="Content" ObjectID="_1807737937" r:id="rId17"/>
        </w:object>
      </w:r>
      <w:r w:rsidRPr="00720F7A">
        <w:rPr>
          <w:rFonts w:cs="Times New Roman"/>
          <w:sz w:val="24"/>
          <w:szCs w:val="24"/>
        </w:rPr>
        <w:t xml:space="preserve"> зависят от варианта и приведены в таблице ниже).</w:t>
      </w:r>
    </w:p>
    <w:p w14:paraId="14FA117A" w14:textId="77777777" w:rsidR="00FF12C9" w:rsidRPr="00720F7A" w:rsidRDefault="00FF12C9" w:rsidP="00FF12C9">
      <w:pPr>
        <w:pStyle w:val="a5"/>
        <w:numPr>
          <w:ilvl w:val="1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Сформировать функцию правдоподобия нормально распределенной случайной величины для выборки: </w:t>
      </w:r>
      <w:r w:rsidRPr="00720F7A">
        <w:rPr>
          <w:rFonts w:cs="Times New Roman"/>
          <w:position w:val="-12"/>
          <w:sz w:val="24"/>
          <w:szCs w:val="24"/>
        </w:rPr>
        <w:object w:dxaOrig="460" w:dyaOrig="440" w14:anchorId="41059865">
          <v:shape id="_x0000_i1033" type="#_x0000_t75" style="width:23.25pt;height:23.25pt" o:ole="">
            <v:imagedata r:id="rId7" o:title=""/>
          </v:shape>
          <o:OLEObject Type="Embed" ProgID="Equation.DSMT4" ShapeID="_x0000_i1033" DrawAspect="Content" ObjectID="_1807737938" r:id="rId18"/>
        </w:object>
      </w:r>
      <w:r w:rsidRPr="00720F7A">
        <w:rPr>
          <w:rFonts w:cs="Times New Roman"/>
          <w:sz w:val="24"/>
          <w:szCs w:val="24"/>
        </w:rPr>
        <w:t xml:space="preserve"> </w:t>
      </w:r>
      <w:r w:rsidRPr="00720F7A">
        <w:rPr>
          <w:rFonts w:cs="Times New Roman"/>
          <w:sz w:val="24"/>
          <w:szCs w:val="24"/>
          <w:lang w:val="en-US"/>
        </w:rPr>
        <w:t> </w:t>
      </w:r>
      <w:r w:rsidRPr="00720F7A">
        <w:rPr>
          <w:rFonts w:cs="Times New Roman"/>
          <w:position w:val="-70"/>
          <w:sz w:val="24"/>
          <w:szCs w:val="24"/>
        </w:rPr>
        <w:object w:dxaOrig="7060" w:dyaOrig="1540" w14:anchorId="0EB42207">
          <v:shape id="_x0000_i1034" type="#_x0000_t75" style="width:352.5pt;height:78.75pt" o:ole="">
            <v:imagedata r:id="rId19" o:title=""/>
          </v:shape>
          <o:OLEObject Type="Embed" ProgID="Equation.DSMT4" ShapeID="_x0000_i1034" DrawAspect="Content" ObjectID="_1807737939" r:id="rId20"/>
        </w:object>
      </w:r>
      <w:r w:rsidRPr="00720F7A">
        <w:rPr>
          <w:rFonts w:cs="Times New Roman"/>
          <w:sz w:val="24"/>
          <w:szCs w:val="24"/>
        </w:rPr>
        <w:t xml:space="preserve"> </w:t>
      </w:r>
    </w:p>
    <w:p w14:paraId="587D2606" w14:textId="77777777" w:rsidR="00FF12C9" w:rsidRPr="00720F7A" w:rsidRDefault="00FF12C9" w:rsidP="00FF12C9">
      <w:pPr>
        <w:pStyle w:val="a5"/>
        <w:numPr>
          <w:ilvl w:val="1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Построить таблицу значений логарифма функции правдоподобия при следующих значениях параметров:</w:t>
      </w:r>
    </w:p>
    <w:p w14:paraId="54289091" w14:textId="77777777" w:rsidR="00FF12C9" w:rsidRPr="00720F7A" w:rsidRDefault="00FF12C9" w:rsidP="00902F0C">
      <w:r w:rsidRPr="00720F7A">
        <w:rPr>
          <w:position w:val="-4"/>
        </w:rPr>
        <w:object w:dxaOrig="360" w:dyaOrig="279" w14:anchorId="2F8A1706">
          <v:shape id="_x0000_i1035" type="#_x0000_t75" style="width:23.25pt;height:14.25pt" o:ole="">
            <v:imagedata r:id="rId21" o:title=""/>
          </v:shape>
          <o:OLEObject Type="Embed" ProgID="Equation.DSMT4" ShapeID="_x0000_i1035" DrawAspect="Content" ObjectID="_1807737940" r:id="rId22"/>
        </w:object>
      </w:r>
      <w:r w:rsidRPr="00720F7A">
        <w:t xml:space="preserve"> (столбцы): </w:t>
      </w:r>
      <w:r w:rsidRPr="00720F7A">
        <w:rPr>
          <w:position w:val="-12"/>
        </w:rPr>
        <w:object w:dxaOrig="400" w:dyaOrig="380" w14:anchorId="5FA208A9">
          <v:shape id="_x0000_i1036" type="#_x0000_t75" style="width:23.25pt;height:23.25pt" o:ole="">
            <v:imagedata r:id="rId23" o:title=""/>
          </v:shape>
          <o:OLEObject Type="Embed" ProgID="Equation.DSMT4" ShapeID="_x0000_i1036" DrawAspect="Content" ObjectID="_1807737941" r:id="rId24"/>
        </w:object>
      </w:r>
      <w:r w:rsidRPr="00720F7A">
        <w:t xml:space="preserve">, </w:t>
      </w:r>
      <w:r w:rsidRPr="00720F7A">
        <w:rPr>
          <w:position w:val="-12"/>
        </w:rPr>
        <w:object w:dxaOrig="420" w:dyaOrig="380" w14:anchorId="6633202C">
          <v:shape id="_x0000_i1037" type="#_x0000_t75" style="width:23.25pt;height:23.25pt" o:ole="">
            <v:imagedata r:id="rId25" o:title=""/>
          </v:shape>
          <o:OLEObject Type="Embed" ProgID="Equation.DSMT4" ShapeID="_x0000_i1037" DrawAspect="Content" ObjectID="_1807737942" r:id="rId26"/>
        </w:object>
      </w:r>
      <w:r w:rsidRPr="00720F7A">
        <w:t xml:space="preserve">, …, </w:t>
      </w:r>
      <w:r w:rsidRPr="00720F7A">
        <w:rPr>
          <w:position w:val="-12"/>
        </w:rPr>
        <w:object w:dxaOrig="480" w:dyaOrig="380" w14:anchorId="52661D96">
          <v:shape id="_x0000_i1038" type="#_x0000_t75" style="width:23.25pt;height:23.25pt" o:ole="">
            <v:imagedata r:id="rId27" o:title=""/>
          </v:shape>
          <o:OLEObject Type="Embed" ProgID="Equation.DSMT4" ShapeID="_x0000_i1038" DrawAspect="Content" ObjectID="_1807737943" r:id="rId28"/>
        </w:object>
      </w:r>
      <w:r w:rsidRPr="00720F7A">
        <w:t xml:space="preserve">, где </w:t>
      </w:r>
      <w:r w:rsidRPr="00720F7A">
        <w:rPr>
          <w:position w:val="-32"/>
        </w:rPr>
        <w:object w:dxaOrig="3240" w:dyaOrig="780" w14:anchorId="3289E905">
          <v:shape id="_x0000_i1039" type="#_x0000_t75" style="width:167.25pt;height:35.25pt" o:ole="">
            <v:imagedata r:id="rId29" o:title=""/>
          </v:shape>
          <o:OLEObject Type="Embed" ProgID="Equation.DSMT4" ShapeID="_x0000_i1039" DrawAspect="Content" ObjectID="_1807737944" r:id="rId30"/>
        </w:object>
      </w:r>
    </w:p>
    <w:p w14:paraId="333EE318" w14:textId="77777777" w:rsidR="00FF12C9" w:rsidRPr="00720F7A" w:rsidRDefault="00FF12C9" w:rsidP="00902F0C">
      <w:r w:rsidRPr="00720F7A">
        <w:rPr>
          <w:position w:val="-6"/>
        </w:rPr>
        <w:object w:dxaOrig="260" w:dyaOrig="240" w14:anchorId="6FBD4360">
          <v:shape id="_x0000_i1040" type="#_x0000_t75" style="width:14.25pt;height:14.25pt" o:ole="">
            <v:imagedata r:id="rId31" o:title=""/>
          </v:shape>
          <o:OLEObject Type="Embed" ProgID="Equation.DSMT4" ShapeID="_x0000_i1040" DrawAspect="Content" ObjectID="_1807737945" r:id="rId32"/>
        </w:object>
      </w:r>
      <w:r w:rsidRPr="00720F7A">
        <w:t xml:space="preserve"> (строки): </w:t>
      </w:r>
      <w:r w:rsidRPr="00720F7A">
        <w:rPr>
          <w:position w:val="-12"/>
        </w:rPr>
        <w:object w:dxaOrig="300" w:dyaOrig="380" w14:anchorId="4ACE9C8E">
          <v:shape id="_x0000_i1041" type="#_x0000_t75" style="width:14.25pt;height:23.25pt" o:ole="">
            <v:imagedata r:id="rId33" o:title=""/>
          </v:shape>
          <o:OLEObject Type="Embed" ProgID="Equation.DSMT4" ShapeID="_x0000_i1041" DrawAspect="Content" ObjectID="_1807737946" r:id="rId34"/>
        </w:object>
      </w:r>
      <w:r w:rsidRPr="00720F7A">
        <w:t xml:space="preserve">, </w:t>
      </w:r>
      <w:r w:rsidRPr="00720F7A">
        <w:rPr>
          <w:position w:val="-12"/>
        </w:rPr>
        <w:object w:dxaOrig="340" w:dyaOrig="380" w14:anchorId="7358D5F7">
          <v:shape id="_x0000_i1042" type="#_x0000_t75" style="width:14.25pt;height:23.25pt" o:ole="">
            <v:imagedata r:id="rId35" o:title=""/>
          </v:shape>
          <o:OLEObject Type="Embed" ProgID="Equation.DSMT4" ShapeID="_x0000_i1042" DrawAspect="Content" ObjectID="_1807737947" r:id="rId36"/>
        </w:object>
      </w:r>
      <w:r w:rsidRPr="00720F7A">
        <w:t xml:space="preserve">, …, </w:t>
      </w:r>
      <w:r w:rsidRPr="00720F7A">
        <w:rPr>
          <w:position w:val="-12"/>
        </w:rPr>
        <w:object w:dxaOrig="360" w:dyaOrig="380" w14:anchorId="32155187">
          <v:shape id="_x0000_i1043" type="#_x0000_t75" style="width:23.25pt;height:23.25pt" o:ole="">
            <v:imagedata r:id="rId37" o:title=""/>
          </v:shape>
          <o:OLEObject Type="Embed" ProgID="Equation.DSMT4" ShapeID="_x0000_i1043" DrawAspect="Content" ObjectID="_1807737948" r:id="rId38"/>
        </w:object>
      </w:r>
      <w:r w:rsidRPr="00720F7A">
        <w:t xml:space="preserve">, где </w:t>
      </w:r>
      <w:r w:rsidRPr="00720F7A">
        <w:rPr>
          <w:position w:val="-32"/>
        </w:rPr>
        <w:object w:dxaOrig="2700" w:dyaOrig="780" w14:anchorId="76E577FD">
          <v:shape id="_x0000_i1044" type="#_x0000_t75" style="width:137.25pt;height:35.25pt" o:ole="">
            <v:imagedata r:id="rId39" o:title=""/>
          </v:shape>
          <o:OLEObject Type="Embed" ProgID="Equation.DSMT4" ShapeID="_x0000_i1044" DrawAspect="Content" ObjectID="_1807737949" r:id="rId40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62"/>
        <w:gridCol w:w="2117"/>
        <w:gridCol w:w="2117"/>
        <w:gridCol w:w="963"/>
        <w:gridCol w:w="2237"/>
      </w:tblGrid>
      <w:tr w:rsidR="00FF12C9" w:rsidRPr="00720F7A" w14:paraId="0CAC5648" w14:textId="77777777" w:rsidTr="00902F0C">
        <w:tc>
          <w:tcPr>
            <w:tcW w:w="962" w:type="dxa"/>
          </w:tcPr>
          <w:p w14:paraId="0E9AD016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6"/>
                <w:sz w:val="24"/>
                <w:szCs w:val="24"/>
              </w:rPr>
              <w:object w:dxaOrig="260" w:dyaOrig="240" w14:anchorId="5C391DD8">
                <v:shape id="_x0000_i1045" type="#_x0000_t75" style="width:14.25pt;height:14.25pt" o:ole="">
                  <v:imagedata r:id="rId31" o:title=""/>
                </v:shape>
                <o:OLEObject Type="Embed" ProgID="Equation.DSMT4" ShapeID="_x0000_i1045" DrawAspect="Content" ObjectID="_1807737950" r:id="rId41"/>
              </w:object>
            </w:r>
            <w:r w:rsidRPr="00720F7A">
              <w:rPr>
                <w:rFonts w:cs="Times New Roman"/>
                <w:sz w:val="24"/>
                <w:szCs w:val="24"/>
              </w:rPr>
              <w:t>\</w:t>
            </w:r>
            <w:r w:rsidRPr="00720F7A">
              <w:rPr>
                <w:rFonts w:cs="Times New Roman"/>
                <w:position w:val="-4"/>
                <w:sz w:val="24"/>
                <w:szCs w:val="24"/>
              </w:rPr>
              <w:object w:dxaOrig="360" w:dyaOrig="279" w14:anchorId="163AC7E8">
                <v:shape id="_x0000_i1046" type="#_x0000_t75" style="width:23.25pt;height:14.25pt" o:ole="">
                  <v:imagedata r:id="rId21" o:title=""/>
                </v:shape>
                <o:OLEObject Type="Embed" ProgID="Equation.DSMT4" ShapeID="_x0000_i1046" DrawAspect="Content" ObjectID="_1807737951" r:id="rId42"/>
              </w:object>
            </w:r>
          </w:p>
        </w:tc>
        <w:tc>
          <w:tcPr>
            <w:tcW w:w="1656" w:type="dxa"/>
          </w:tcPr>
          <w:p w14:paraId="642D9097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400" w:dyaOrig="380" w14:anchorId="6813B9FD">
                <v:shape id="_x0000_i1047" type="#_x0000_t75" style="width:23.25pt;height:23.25pt" o:ole="">
                  <v:imagedata r:id="rId43" o:title=""/>
                </v:shape>
                <o:OLEObject Type="Embed" ProgID="Equation.DSMT4" ShapeID="_x0000_i1047" DrawAspect="Content" ObjectID="_1807737952" r:id="rId44"/>
              </w:object>
            </w:r>
          </w:p>
        </w:tc>
        <w:tc>
          <w:tcPr>
            <w:tcW w:w="1676" w:type="dxa"/>
          </w:tcPr>
          <w:p w14:paraId="4310DE53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400" w:dyaOrig="380" w14:anchorId="57D30D47">
                <v:shape id="_x0000_i1048" type="#_x0000_t75" style="width:23.25pt;height:23.25pt" o:ole="">
                  <v:imagedata r:id="rId43" o:title=""/>
                </v:shape>
                <o:OLEObject Type="Embed" ProgID="Equation.DSMT4" ShapeID="_x0000_i1048" DrawAspect="Content" ObjectID="_1807737953" r:id="rId45"/>
              </w:object>
            </w:r>
          </w:p>
        </w:tc>
        <w:tc>
          <w:tcPr>
            <w:tcW w:w="963" w:type="dxa"/>
          </w:tcPr>
          <w:p w14:paraId="792DFE73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736" w:type="dxa"/>
          </w:tcPr>
          <w:p w14:paraId="74877BFC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400" w:dyaOrig="380" w14:anchorId="56B14BFC">
                <v:shape id="_x0000_i1049" type="#_x0000_t75" style="width:23.25pt;height:23.25pt" o:ole="">
                  <v:imagedata r:id="rId43" o:title=""/>
                </v:shape>
                <o:OLEObject Type="Embed" ProgID="Equation.DSMT4" ShapeID="_x0000_i1049" DrawAspect="Content" ObjectID="_1807737954" r:id="rId46"/>
              </w:object>
            </w:r>
          </w:p>
        </w:tc>
      </w:tr>
      <w:tr w:rsidR="00FF12C9" w:rsidRPr="00720F7A" w14:paraId="393F4536" w14:textId="77777777" w:rsidTr="00902F0C">
        <w:tc>
          <w:tcPr>
            <w:tcW w:w="962" w:type="dxa"/>
          </w:tcPr>
          <w:p w14:paraId="4A76B2A4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300" w:dyaOrig="380" w14:anchorId="6ABCF1AA">
                <v:shape id="_x0000_i1050" type="#_x0000_t75" style="width:14.25pt;height:23.25pt" o:ole="">
                  <v:imagedata r:id="rId33" o:title=""/>
                </v:shape>
                <o:OLEObject Type="Embed" ProgID="Equation.DSMT4" ShapeID="_x0000_i1050" DrawAspect="Content" ObjectID="_1807737955" r:id="rId47"/>
              </w:object>
            </w:r>
          </w:p>
        </w:tc>
        <w:tc>
          <w:tcPr>
            <w:tcW w:w="1656" w:type="dxa"/>
          </w:tcPr>
          <w:p w14:paraId="46B0170B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840" w:dyaOrig="540" w14:anchorId="6D8FEEE8">
                <v:shape id="_x0000_i1051" type="#_x0000_t75" style="width:95.25pt;height:29.25pt" o:ole="">
                  <v:imagedata r:id="rId48" o:title=""/>
                </v:shape>
                <o:OLEObject Type="Embed" ProgID="Equation.DSMT4" ShapeID="_x0000_i1051" DrawAspect="Content" ObjectID="_1807737956" r:id="rId49"/>
              </w:object>
            </w:r>
          </w:p>
        </w:tc>
        <w:tc>
          <w:tcPr>
            <w:tcW w:w="1676" w:type="dxa"/>
          </w:tcPr>
          <w:p w14:paraId="6C70D630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880" w:dyaOrig="540" w14:anchorId="45CD268D">
                <v:shape id="_x0000_i1052" type="#_x0000_t75" style="width:93.75pt;height:29.25pt" o:ole="">
                  <v:imagedata r:id="rId50" o:title=""/>
                </v:shape>
                <o:OLEObject Type="Embed" ProgID="Equation.DSMT4" ShapeID="_x0000_i1052" DrawAspect="Content" ObjectID="_1807737957" r:id="rId51"/>
              </w:object>
            </w:r>
          </w:p>
        </w:tc>
        <w:tc>
          <w:tcPr>
            <w:tcW w:w="963" w:type="dxa"/>
          </w:tcPr>
          <w:p w14:paraId="3FD5DD6F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736" w:type="dxa"/>
          </w:tcPr>
          <w:p w14:paraId="0A9CB7AE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20" w:dyaOrig="540" w14:anchorId="6A4CDB31">
                <v:shape id="_x0000_i1053" type="#_x0000_t75" style="width:95.25pt;height:29.25pt" o:ole="">
                  <v:imagedata r:id="rId52" o:title=""/>
                </v:shape>
                <o:OLEObject Type="Embed" ProgID="Equation.DSMT4" ShapeID="_x0000_i1053" DrawAspect="Content" ObjectID="_1807737958" r:id="rId53"/>
              </w:object>
            </w:r>
          </w:p>
        </w:tc>
      </w:tr>
      <w:tr w:rsidR="00FF12C9" w:rsidRPr="00720F7A" w14:paraId="219EB9B2" w14:textId="77777777" w:rsidTr="00902F0C">
        <w:tc>
          <w:tcPr>
            <w:tcW w:w="962" w:type="dxa"/>
          </w:tcPr>
          <w:p w14:paraId="4B4EE888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340" w:dyaOrig="380" w14:anchorId="2181DD31">
                <v:shape id="_x0000_i1054" type="#_x0000_t75" style="width:14.25pt;height:23.25pt" o:ole="">
                  <v:imagedata r:id="rId35" o:title=""/>
                </v:shape>
                <o:OLEObject Type="Embed" ProgID="Equation.DSMT4" ShapeID="_x0000_i1054" DrawAspect="Content" ObjectID="_1807737959" r:id="rId54"/>
              </w:object>
            </w:r>
          </w:p>
        </w:tc>
        <w:tc>
          <w:tcPr>
            <w:tcW w:w="1656" w:type="dxa"/>
          </w:tcPr>
          <w:p w14:paraId="2D3B80ED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880" w:dyaOrig="540" w14:anchorId="0E0F53FB">
                <v:shape id="_x0000_i1055" type="#_x0000_t75" style="width:93.75pt;height:29.25pt" o:ole="">
                  <v:imagedata r:id="rId55" o:title=""/>
                </v:shape>
                <o:OLEObject Type="Embed" ProgID="Equation.DSMT4" ShapeID="_x0000_i1055" DrawAspect="Content" ObjectID="_1807737960" r:id="rId56"/>
              </w:object>
            </w:r>
          </w:p>
        </w:tc>
        <w:tc>
          <w:tcPr>
            <w:tcW w:w="1676" w:type="dxa"/>
          </w:tcPr>
          <w:p w14:paraId="5ECDBD91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00" w:dyaOrig="540" w14:anchorId="7D1579FB">
                <v:shape id="_x0000_i1056" type="#_x0000_t75" style="width:95.25pt;height:29.25pt" o:ole="">
                  <v:imagedata r:id="rId57" o:title=""/>
                </v:shape>
                <o:OLEObject Type="Embed" ProgID="Equation.DSMT4" ShapeID="_x0000_i1056" DrawAspect="Content" ObjectID="_1807737961" r:id="rId58"/>
              </w:object>
            </w:r>
          </w:p>
        </w:tc>
        <w:tc>
          <w:tcPr>
            <w:tcW w:w="963" w:type="dxa"/>
          </w:tcPr>
          <w:p w14:paraId="15EE49BB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736" w:type="dxa"/>
          </w:tcPr>
          <w:p w14:paraId="718F4D8B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60" w:dyaOrig="540" w14:anchorId="3BF57C0F">
                <v:shape id="_x0000_i1057" type="#_x0000_t75" style="width:101.25pt;height:29.25pt" o:ole="">
                  <v:imagedata r:id="rId59" o:title=""/>
                </v:shape>
                <o:OLEObject Type="Embed" ProgID="Equation.DSMT4" ShapeID="_x0000_i1057" DrawAspect="Content" ObjectID="_1807737962" r:id="rId60"/>
              </w:object>
            </w:r>
          </w:p>
        </w:tc>
      </w:tr>
      <w:tr w:rsidR="00FF12C9" w:rsidRPr="00720F7A" w14:paraId="0D178F61" w14:textId="77777777" w:rsidTr="00902F0C">
        <w:tc>
          <w:tcPr>
            <w:tcW w:w="962" w:type="dxa"/>
          </w:tcPr>
          <w:p w14:paraId="6146A03A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656" w:type="dxa"/>
          </w:tcPr>
          <w:p w14:paraId="6D7DC49B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676" w:type="dxa"/>
          </w:tcPr>
          <w:p w14:paraId="0CEC71F6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963" w:type="dxa"/>
          </w:tcPr>
          <w:p w14:paraId="65DCA363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736" w:type="dxa"/>
          </w:tcPr>
          <w:p w14:paraId="5C74EF92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</w:tr>
      <w:tr w:rsidR="00FF12C9" w:rsidRPr="00720F7A" w14:paraId="35EAB64F" w14:textId="77777777" w:rsidTr="00902F0C">
        <w:tc>
          <w:tcPr>
            <w:tcW w:w="962" w:type="dxa"/>
          </w:tcPr>
          <w:p w14:paraId="5BE43FD2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2"/>
                <w:sz w:val="24"/>
                <w:szCs w:val="24"/>
              </w:rPr>
              <w:object w:dxaOrig="360" w:dyaOrig="380" w14:anchorId="53A51840">
                <v:shape id="_x0000_i1058" type="#_x0000_t75" style="width:23.25pt;height:23.25pt" o:ole="">
                  <v:imagedata r:id="rId37" o:title=""/>
                </v:shape>
                <o:OLEObject Type="Embed" ProgID="Equation.DSMT4" ShapeID="_x0000_i1058" DrawAspect="Content" ObjectID="_1807737963" r:id="rId61"/>
              </w:object>
            </w:r>
          </w:p>
        </w:tc>
        <w:tc>
          <w:tcPr>
            <w:tcW w:w="1656" w:type="dxa"/>
          </w:tcPr>
          <w:p w14:paraId="5E715559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00" w:dyaOrig="540" w14:anchorId="7FA0300E">
                <v:shape id="_x0000_i1059" type="#_x0000_t75" style="width:95.25pt;height:29.25pt" o:ole="">
                  <v:imagedata r:id="rId62" o:title=""/>
                </v:shape>
                <o:OLEObject Type="Embed" ProgID="Equation.DSMT4" ShapeID="_x0000_i1059" DrawAspect="Content" ObjectID="_1807737964" r:id="rId63"/>
              </w:object>
            </w:r>
          </w:p>
        </w:tc>
        <w:tc>
          <w:tcPr>
            <w:tcW w:w="1676" w:type="dxa"/>
          </w:tcPr>
          <w:p w14:paraId="3CE40D0D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20" w:dyaOrig="540" w14:anchorId="3F607D00">
                <v:shape id="_x0000_i1060" type="#_x0000_t75" style="width:95.25pt;height:29.25pt" o:ole="">
                  <v:imagedata r:id="rId64" o:title=""/>
                </v:shape>
                <o:OLEObject Type="Embed" ProgID="Equation.DSMT4" ShapeID="_x0000_i1060" DrawAspect="Content" ObjectID="_1807737965" r:id="rId65"/>
              </w:object>
            </w:r>
          </w:p>
        </w:tc>
        <w:tc>
          <w:tcPr>
            <w:tcW w:w="963" w:type="dxa"/>
          </w:tcPr>
          <w:p w14:paraId="13D57DC6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1736" w:type="dxa"/>
          </w:tcPr>
          <w:p w14:paraId="0046C470" w14:textId="77777777" w:rsidR="00FF12C9" w:rsidRPr="00720F7A" w:rsidRDefault="00FF12C9" w:rsidP="00FF12C9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20"/>
                <w:sz w:val="24"/>
                <w:szCs w:val="24"/>
              </w:rPr>
              <w:object w:dxaOrig="1980" w:dyaOrig="540" w14:anchorId="73A842D6">
                <v:shape id="_x0000_i1061" type="#_x0000_t75" style="width:101.25pt;height:29.25pt" o:ole="">
                  <v:imagedata r:id="rId66" o:title=""/>
                </v:shape>
                <o:OLEObject Type="Embed" ProgID="Equation.DSMT4" ShapeID="_x0000_i1061" DrawAspect="Content" ObjectID="_1807737966" r:id="rId67"/>
              </w:object>
            </w:r>
          </w:p>
        </w:tc>
      </w:tr>
    </w:tbl>
    <w:p w14:paraId="0860C255" w14:textId="77777777" w:rsidR="00FF12C9" w:rsidRPr="00720F7A" w:rsidRDefault="00FF12C9" w:rsidP="00FF12C9">
      <w:pPr>
        <w:pStyle w:val="a5"/>
        <w:numPr>
          <w:ilvl w:val="1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Найти значение параметров </w:t>
      </w:r>
      <w:r w:rsidRPr="00720F7A">
        <w:rPr>
          <w:rFonts w:cs="Times New Roman"/>
          <w:position w:val="-4"/>
          <w:sz w:val="24"/>
          <w:szCs w:val="24"/>
        </w:rPr>
        <w:object w:dxaOrig="360" w:dyaOrig="279" w14:anchorId="191903C8">
          <v:shape id="_x0000_i1062" type="#_x0000_t75" style="width:23.25pt;height:14.25pt" o:ole="">
            <v:imagedata r:id="rId21" o:title=""/>
          </v:shape>
          <o:OLEObject Type="Embed" ProgID="Equation.DSMT4" ShapeID="_x0000_i1062" DrawAspect="Content" ObjectID="_1807737967" r:id="rId68"/>
        </w:object>
      </w:r>
      <w:r w:rsidRPr="00720F7A">
        <w:rPr>
          <w:rFonts w:cs="Times New Roman"/>
          <w:sz w:val="24"/>
          <w:szCs w:val="24"/>
        </w:rPr>
        <w:t xml:space="preserve"> и </w:t>
      </w:r>
      <w:r w:rsidRPr="00720F7A">
        <w:rPr>
          <w:rFonts w:cs="Times New Roman"/>
          <w:position w:val="-6"/>
          <w:sz w:val="24"/>
          <w:szCs w:val="24"/>
        </w:rPr>
        <w:object w:dxaOrig="260" w:dyaOrig="240" w14:anchorId="6FB2C2D4">
          <v:shape id="_x0000_i1063" type="#_x0000_t75" style="width:14.25pt;height:14.25pt" o:ole="">
            <v:imagedata r:id="rId31" o:title=""/>
          </v:shape>
          <o:OLEObject Type="Embed" ProgID="Equation.DSMT4" ShapeID="_x0000_i1063" DrawAspect="Content" ObjectID="_1807737968" r:id="rId69"/>
        </w:object>
      </w:r>
      <w:r w:rsidRPr="00720F7A">
        <w:rPr>
          <w:rFonts w:cs="Times New Roman"/>
          <w:sz w:val="24"/>
          <w:szCs w:val="24"/>
        </w:rPr>
        <w:t xml:space="preserve"> </w:t>
      </w:r>
      <w:proofErr w:type="spellStart"/>
      <w:r w:rsidRPr="00720F7A">
        <w:rPr>
          <w:rFonts w:cs="Times New Roman"/>
          <w:sz w:val="24"/>
          <w:szCs w:val="24"/>
        </w:rPr>
        <w:t>максимизирующих</w:t>
      </w:r>
      <w:proofErr w:type="spellEnd"/>
      <w:r w:rsidRPr="00720F7A">
        <w:rPr>
          <w:rFonts w:cs="Times New Roman"/>
          <w:sz w:val="24"/>
          <w:szCs w:val="24"/>
        </w:rPr>
        <w:t xml:space="preserve"> значение функции правдоподобия (или ее логарифма), и проверить что полученные значения равны или близки к </w:t>
      </w:r>
      <w:r w:rsidRPr="00720F7A">
        <w:rPr>
          <w:rFonts w:cs="Times New Roman"/>
          <w:position w:val="-12"/>
          <w:sz w:val="24"/>
          <w:szCs w:val="24"/>
        </w:rPr>
        <w:object w:dxaOrig="420" w:dyaOrig="380" w14:anchorId="37E9418B">
          <v:shape id="_x0000_i1064" type="#_x0000_t75" style="width:23.25pt;height:23.25pt" o:ole="">
            <v:imagedata r:id="rId11" o:title=""/>
          </v:shape>
          <o:OLEObject Type="Embed" ProgID="Equation.DSMT4" ShapeID="_x0000_i1064" DrawAspect="Content" ObjectID="_1807737969" r:id="rId70"/>
        </w:object>
      </w:r>
      <w:r w:rsidRPr="00720F7A">
        <w:rPr>
          <w:rFonts w:cs="Times New Roman"/>
          <w:sz w:val="24"/>
          <w:szCs w:val="24"/>
        </w:rPr>
        <w:t xml:space="preserve"> и </w:t>
      </w:r>
      <w:r w:rsidRPr="00720F7A">
        <w:rPr>
          <w:rFonts w:cs="Times New Roman"/>
          <w:position w:val="-12"/>
          <w:sz w:val="24"/>
          <w:szCs w:val="24"/>
        </w:rPr>
        <w:object w:dxaOrig="340" w:dyaOrig="380" w14:anchorId="0A843529">
          <v:shape id="_x0000_i1065" type="#_x0000_t75" style="width:14.25pt;height:23.25pt" o:ole="">
            <v:imagedata r:id="rId13" o:title=""/>
          </v:shape>
          <o:OLEObject Type="Embed" ProgID="Equation.DSMT4" ShapeID="_x0000_i1065" DrawAspect="Content" ObjectID="_1807737970" r:id="rId71"/>
        </w:object>
      </w:r>
      <w:r w:rsidRPr="00720F7A">
        <w:rPr>
          <w:rFonts w:cs="Times New Roman"/>
          <w:sz w:val="24"/>
          <w:szCs w:val="24"/>
        </w:rPr>
        <w:t>.</w:t>
      </w:r>
    </w:p>
    <w:p w14:paraId="030BD946" w14:textId="77777777" w:rsidR="00FF12C9" w:rsidRPr="00720F7A" w:rsidRDefault="00FF12C9" w:rsidP="00902F0C"/>
    <w:p w14:paraId="789B1437" w14:textId="77777777" w:rsidR="00FF12C9" w:rsidRPr="00720F7A" w:rsidRDefault="00FF12C9" w:rsidP="00FF12C9">
      <w:pPr>
        <w:pStyle w:val="a5"/>
        <w:numPr>
          <w:ilvl w:val="1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Построить трехмерный график логарифма функции правдоподобия по предыдущей таблице и обозначить на нем точку максимума. Например:</w:t>
      </w:r>
    </w:p>
    <w:p w14:paraId="70636E40" w14:textId="77777777" w:rsidR="00FF12C9" w:rsidRPr="00720F7A" w:rsidRDefault="00FF12C9" w:rsidP="00902F0C">
      <w:pPr>
        <w:pStyle w:val="vznncvimage"/>
        <w:rPr>
          <w:rFonts w:cs="Times New Roman"/>
          <w:sz w:val="24"/>
          <w:szCs w:val="24"/>
        </w:rPr>
      </w:pPr>
      <w:r w:rsidRPr="00720F7A">
        <w:rPr>
          <w:rFonts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8F5A8A6" wp14:editId="53539B2E">
            <wp:extent cx="3281742" cy="2646456"/>
            <wp:effectExtent l="0" t="0" r="0" b="1905"/>
            <wp:docPr id="9" name="Picture 9" descr="Изображение выглядит как диаграмма, лин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Изображение выглядит как диаграмма, линия, дизайн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368" cy="2655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99027" w14:textId="77777777" w:rsidR="00FF12C9" w:rsidRPr="00720F7A" w:rsidRDefault="00FF12C9" w:rsidP="00FF12C9">
      <w:pPr>
        <w:pStyle w:val="a5"/>
        <w:numPr>
          <w:ilvl w:val="0"/>
          <w:numId w:val="2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Моделирование искаженной функции правдоподобия:</w:t>
      </w:r>
    </w:p>
    <w:p w14:paraId="056BE83C" w14:textId="77777777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Смоделировать </w:t>
      </w:r>
      <w:r w:rsidRPr="00720F7A">
        <w:rPr>
          <w:rFonts w:cs="Times New Roman"/>
          <w:position w:val="-4"/>
          <w:sz w:val="24"/>
          <w:szCs w:val="24"/>
        </w:rPr>
        <w:object w:dxaOrig="200" w:dyaOrig="300" w14:anchorId="0CF81A33">
          <v:shape id="_x0000_i1066" type="#_x0000_t75" style="width:6.75pt;height:14.25pt" o:ole="">
            <v:imagedata r:id="rId5" o:title=""/>
          </v:shape>
          <o:OLEObject Type="Embed" ProgID="Equation.DSMT4" ShapeID="_x0000_i1066" DrawAspect="Content" ObjectID="_1807737971" r:id="rId73"/>
        </w:object>
      </w:r>
      <w:r w:rsidRPr="00720F7A">
        <w:rPr>
          <w:rFonts w:cs="Times New Roman"/>
          <w:sz w:val="24"/>
          <w:szCs w:val="24"/>
        </w:rPr>
        <w:t xml:space="preserve">вектор шума </w:t>
      </w:r>
      <w:r w:rsidRPr="00720F7A">
        <w:rPr>
          <w:rFonts w:cs="Times New Roman"/>
          <w:position w:val="-18"/>
          <w:sz w:val="24"/>
          <w:szCs w:val="24"/>
        </w:rPr>
        <w:object w:dxaOrig="499" w:dyaOrig="499" w14:anchorId="2511C1C3">
          <v:shape id="_x0000_i1067" type="#_x0000_t75" style="width:23.25pt;height:23.25pt" o:ole="">
            <v:imagedata r:id="rId74" o:title=""/>
          </v:shape>
          <o:OLEObject Type="Embed" ProgID="Equation.DSMT4" ShapeID="_x0000_i1067" DrawAspect="Content" ObjectID="_1807737972" r:id="rId75"/>
        </w:object>
      </w:r>
      <w:r w:rsidRPr="00720F7A">
        <w:rPr>
          <w:rFonts w:cs="Times New Roman"/>
          <w:sz w:val="24"/>
          <w:szCs w:val="24"/>
        </w:rPr>
        <w:t xml:space="preserve"> размером </w:t>
      </w:r>
      <w:r w:rsidRPr="00720F7A">
        <w:rPr>
          <w:rFonts w:cs="Times New Roman"/>
          <w:position w:val="-6"/>
          <w:sz w:val="24"/>
          <w:szCs w:val="24"/>
        </w:rPr>
        <w:object w:dxaOrig="300" w:dyaOrig="300" w14:anchorId="35432843">
          <v:shape id="_x0000_i1068" type="#_x0000_t75" style="width:14.25pt;height:14.25pt" o:ole="">
            <v:imagedata r:id="rId9" o:title=""/>
          </v:shape>
          <o:OLEObject Type="Embed" ProgID="Equation.DSMT4" ShapeID="_x0000_i1068" DrawAspect="Content" ObjectID="_1807737973" r:id="rId76"/>
        </w:object>
      </w:r>
      <w:r w:rsidRPr="00720F7A">
        <w:rPr>
          <w:rFonts w:cs="Times New Roman"/>
          <w:sz w:val="24"/>
          <w:szCs w:val="24"/>
        </w:rPr>
        <w:t xml:space="preserve"> элементов с нормальным распределением, нулевым математических ожиданием и единичной дисперсией.</w:t>
      </w:r>
    </w:p>
    <w:p w14:paraId="17B904E4" w14:textId="77777777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Сформировать реализацию случайно величины </w:t>
      </w:r>
      <w:r w:rsidRPr="00720F7A">
        <w:rPr>
          <w:rFonts w:cs="Times New Roman"/>
          <w:position w:val="-4"/>
          <w:sz w:val="24"/>
          <w:szCs w:val="24"/>
        </w:rPr>
        <w:object w:dxaOrig="200" w:dyaOrig="220" w14:anchorId="6C6C64AF">
          <v:shape id="_x0000_i1069" type="#_x0000_t75" style="width:6.75pt;height:14.25pt" o:ole="">
            <v:imagedata r:id="rId77" o:title=""/>
          </v:shape>
          <o:OLEObject Type="Embed" ProgID="Equation.DSMT4" ShapeID="_x0000_i1069" DrawAspect="Content" ObjectID="_1807737974" r:id="rId78"/>
        </w:object>
      </w:r>
      <w:r w:rsidRPr="00720F7A">
        <w:rPr>
          <w:rFonts w:cs="Times New Roman"/>
          <w:sz w:val="24"/>
          <w:szCs w:val="24"/>
        </w:rPr>
        <w:t xml:space="preserve">, представляющий собой зашумленный наблюдаемы параметр </w:t>
      </w:r>
      <w:r w:rsidRPr="00720F7A">
        <w:rPr>
          <w:rFonts w:cs="Times New Roman"/>
          <w:position w:val="-12"/>
          <w:sz w:val="24"/>
          <w:szCs w:val="24"/>
        </w:rPr>
        <w:object w:dxaOrig="279" w:dyaOrig="380" w14:anchorId="155F7F51">
          <v:shape id="_x0000_i1070" type="#_x0000_t75" style="width:14.25pt;height:23.25pt" o:ole="">
            <v:imagedata r:id="rId79" o:title=""/>
          </v:shape>
          <o:OLEObject Type="Embed" ProgID="Equation.DSMT4" ShapeID="_x0000_i1070" DrawAspect="Content" ObjectID="_1807737975" r:id="rId80"/>
        </w:object>
      </w:r>
      <w:r w:rsidRPr="00720F7A">
        <w:rPr>
          <w:rFonts w:cs="Times New Roman"/>
          <w:sz w:val="24"/>
          <w:szCs w:val="24"/>
        </w:rPr>
        <w:t xml:space="preserve"> с нормальным аддитивным шумом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47"/>
        <w:gridCol w:w="808"/>
      </w:tblGrid>
      <w:tr w:rsidR="00FF12C9" w:rsidRPr="00720F7A" w14:paraId="0B6F5966" w14:textId="77777777" w:rsidTr="00902F0C">
        <w:tc>
          <w:tcPr>
            <w:tcW w:w="8789" w:type="dxa"/>
            <w:vAlign w:val="center"/>
          </w:tcPr>
          <w:p w14:paraId="2FFD500F" w14:textId="77777777" w:rsidR="00FF12C9" w:rsidRPr="00720F7A" w:rsidRDefault="00FF12C9" w:rsidP="00FF12C9">
            <w:pPr>
              <w:pStyle w:val="vznncvformulabody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position w:val="-14"/>
                <w:sz w:val="24"/>
                <w:szCs w:val="24"/>
              </w:rPr>
              <w:object w:dxaOrig="2180" w:dyaOrig="400" w14:anchorId="0BA41614">
                <v:shape id="_x0000_i1071" type="#_x0000_t75" style="width:108.75pt;height:23.25pt" o:ole="">
                  <v:imagedata r:id="rId81" o:title=""/>
                </v:shape>
                <o:OLEObject Type="Embed" ProgID="Equation.DSMT4" ShapeID="_x0000_i1071" DrawAspect="Content" ObjectID="_1807737976" r:id="rId82"/>
              </w:object>
            </w:r>
          </w:p>
        </w:tc>
        <w:tc>
          <w:tcPr>
            <w:tcW w:w="839" w:type="dxa"/>
            <w:vAlign w:val="center"/>
          </w:tcPr>
          <w:p w14:paraId="23F50FE4" w14:textId="77777777" w:rsidR="00FF12C9" w:rsidRPr="00720F7A" w:rsidRDefault="00FF12C9" w:rsidP="00FF12C9">
            <w:pPr>
              <w:pStyle w:val="vznncvformulanumber"/>
              <w:keepNext/>
              <w:jc w:val="left"/>
              <w:rPr>
                <w:rFonts w:cs="Times New Roman"/>
                <w:sz w:val="24"/>
                <w:szCs w:val="24"/>
              </w:rPr>
            </w:pPr>
          </w:p>
        </w:tc>
      </w:tr>
    </w:tbl>
    <w:p w14:paraId="49C5610A" w14:textId="77777777" w:rsidR="00FF12C9" w:rsidRPr="00720F7A" w:rsidRDefault="00FF12C9" w:rsidP="00902F0C">
      <w:r w:rsidRPr="00720F7A">
        <w:t xml:space="preserve">где </w:t>
      </w:r>
      <w:r w:rsidRPr="00720F7A">
        <w:rPr>
          <w:position w:val="-12"/>
        </w:rPr>
        <w:object w:dxaOrig="240" w:dyaOrig="360" w14:anchorId="30EFB3F7">
          <v:shape id="_x0000_i1072" type="#_x0000_t75" style="width:14.25pt;height:23.25pt" o:ole="">
            <v:imagedata r:id="rId83" o:title=""/>
          </v:shape>
          <o:OLEObject Type="Embed" ProgID="Equation.DSMT4" ShapeID="_x0000_i1072" DrawAspect="Content" ObjectID="_1807737977" r:id="rId84"/>
        </w:object>
      </w:r>
      <w:r w:rsidRPr="00720F7A">
        <w:t xml:space="preserve"> - реализация шума из предыдущего пункта, а </w:t>
      </w:r>
      <w:r w:rsidRPr="00720F7A">
        <w:rPr>
          <w:position w:val="-12"/>
        </w:rPr>
        <w:object w:dxaOrig="279" w:dyaOrig="380" w14:anchorId="76D7D522">
          <v:shape id="_x0000_i1073" type="#_x0000_t75" style="width:14.25pt;height:23.25pt" o:ole="">
            <v:imagedata r:id="rId85" o:title=""/>
          </v:shape>
          <o:OLEObject Type="Embed" ProgID="Equation.DSMT4" ShapeID="_x0000_i1073" DrawAspect="Content" ObjectID="_1807737978" r:id="rId86"/>
        </w:object>
      </w:r>
      <w:r w:rsidRPr="00720F7A">
        <w:t xml:space="preserve"> задан исходя из варианта.</w:t>
      </w:r>
    </w:p>
    <w:p w14:paraId="3428A54F" w14:textId="77777777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Сформировать функцию правдоподобия наблюдаемых значений (взять:  </w:t>
      </w:r>
      <w:r w:rsidRPr="00720F7A">
        <w:rPr>
          <w:rFonts w:cs="Times New Roman"/>
          <w:position w:val="-52"/>
          <w:sz w:val="24"/>
          <w:szCs w:val="24"/>
        </w:rPr>
        <w:object w:dxaOrig="6860" w:dyaOrig="1020" w14:anchorId="5118615A">
          <v:shape id="_x0000_i1074" type="#_x0000_t75" style="width:345.75pt;height:48.75pt" o:ole="">
            <v:imagedata r:id="rId87" o:title=""/>
          </v:shape>
          <o:OLEObject Type="Embed" ProgID="Equation.DSMT4" ShapeID="_x0000_i1074" DrawAspect="Content" ObjectID="_1807737979" r:id="rId88"/>
        </w:object>
      </w:r>
      <w:r w:rsidRPr="00720F7A">
        <w:rPr>
          <w:rFonts w:cs="Times New Roman"/>
          <w:sz w:val="24"/>
          <w:szCs w:val="24"/>
        </w:rPr>
        <w:t>).</w:t>
      </w:r>
    </w:p>
    <w:p w14:paraId="165A9806" w14:textId="77777777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Построить таблицу значений логарифма функции правдоподобия при следующий значений параметров:</w:t>
      </w:r>
    </w:p>
    <w:p w14:paraId="2C86ED3B" w14:textId="77777777" w:rsidR="00FF12C9" w:rsidRPr="00720F7A" w:rsidRDefault="00FF12C9" w:rsidP="00902F0C">
      <w:pPr>
        <w:rPr>
          <w:lang w:val="en-US"/>
        </w:rPr>
      </w:pPr>
      <w:r w:rsidRPr="00720F7A">
        <w:rPr>
          <w:position w:val="-6"/>
        </w:rPr>
        <w:object w:dxaOrig="220" w:dyaOrig="240" w14:anchorId="2F5B9808">
          <v:shape id="_x0000_i1075" type="#_x0000_t75" style="width:14.25pt;height:14.25pt" o:ole="">
            <v:imagedata r:id="rId89" o:title=""/>
          </v:shape>
          <o:OLEObject Type="Embed" ProgID="Equation.DSMT4" ShapeID="_x0000_i1075" DrawAspect="Content" ObjectID="_1807737980" r:id="rId90"/>
        </w:object>
      </w:r>
      <w:r w:rsidRPr="00720F7A">
        <w:t xml:space="preserve"> (столбцы): </w:t>
      </w:r>
      <w:r w:rsidRPr="00720F7A">
        <w:rPr>
          <w:position w:val="-12"/>
        </w:rPr>
        <w:object w:dxaOrig="260" w:dyaOrig="380" w14:anchorId="67E438AE">
          <v:shape id="_x0000_i1076" type="#_x0000_t75" style="width:14.25pt;height:23.25pt" o:ole="">
            <v:imagedata r:id="rId91" o:title=""/>
          </v:shape>
          <o:OLEObject Type="Embed" ProgID="Equation.DSMT4" ShapeID="_x0000_i1076" DrawAspect="Content" ObjectID="_1807737981" r:id="rId92"/>
        </w:object>
      </w:r>
      <w:r w:rsidRPr="00720F7A">
        <w:t xml:space="preserve">, </w:t>
      </w:r>
      <w:r w:rsidRPr="00720F7A">
        <w:rPr>
          <w:position w:val="-12"/>
        </w:rPr>
        <w:object w:dxaOrig="300" w:dyaOrig="380" w14:anchorId="395F59E1">
          <v:shape id="_x0000_i1077" type="#_x0000_t75" style="width:14.25pt;height:23.25pt" o:ole="">
            <v:imagedata r:id="rId93" o:title=""/>
          </v:shape>
          <o:OLEObject Type="Embed" ProgID="Equation.DSMT4" ShapeID="_x0000_i1077" DrawAspect="Content" ObjectID="_1807737982" r:id="rId94"/>
        </w:object>
      </w:r>
      <w:r w:rsidRPr="00720F7A">
        <w:t xml:space="preserve">, …, </w:t>
      </w:r>
      <w:r w:rsidRPr="00720F7A">
        <w:rPr>
          <w:position w:val="-12"/>
        </w:rPr>
        <w:object w:dxaOrig="340" w:dyaOrig="380" w14:anchorId="1A07F172">
          <v:shape id="_x0000_i1078" type="#_x0000_t75" style="width:14.25pt;height:23.25pt" o:ole="">
            <v:imagedata r:id="rId95" o:title=""/>
          </v:shape>
          <o:OLEObject Type="Embed" ProgID="Equation.DSMT4" ShapeID="_x0000_i1078" DrawAspect="Content" ObjectID="_1807737983" r:id="rId96"/>
        </w:object>
      </w:r>
      <w:r w:rsidRPr="00720F7A">
        <w:t xml:space="preserve">, где </w:t>
      </w:r>
      <w:r w:rsidRPr="00720F7A">
        <w:rPr>
          <w:position w:val="-32"/>
        </w:rPr>
        <w:object w:dxaOrig="2600" w:dyaOrig="780" w14:anchorId="3DC65AB0">
          <v:shape id="_x0000_i1079" type="#_x0000_t75" style="width:130.5pt;height:35.25pt" o:ole="">
            <v:imagedata r:id="rId97" o:title=""/>
          </v:shape>
          <o:OLEObject Type="Embed" ProgID="Equation.DSMT4" ShapeID="_x0000_i1079" DrawAspect="Content" ObjectID="_1807737984" r:id="rId98"/>
        </w:object>
      </w:r>
    </w:p>
    <w:p w14:paraId="4F47BC1C" w14:textId="77777777" w:rsidR="00FF12C9" w:rsidRPr="00720F7A" w:rsidRDefault="00FF12C9" w:rsidP="00902F0C">
      <w:r w:rsidRPr="00720F7A">
        <w:rPr>
          <w:position w:val="-12"/>
        </w:rPr>
        <w:object w:dxaOrig="340" w:dyaOrig="380" w14:anchorId="7D91D538">
          <v:shape id="_x0000_i1080" type="#_x0000_t75" style="width:14.25pt;height:23.25pt" o:ole="">
            <v:imagedata r:id="rId99" o:title=""/>
          </v:shape>
          <o:OLEObject Type="Embed" ProgID="Equation.DSMT4" ShapeID="_x0000_i1080" DrawAspect="Content" ObjectID="_1807737985" r:id="rId100"/>
        </w:object>
      </w:r>
      <w:r w:rsidRPr="00720F7A">
        <w:t xml:space="preserve"> (строки): </w:t>
      </w:r>
      <w:r w:rsidRPr="00720F7A">
        <w:rPr>
          <w:position w:val="-12"/>
        </w:rPr>
        <w:object w:dxaOrig="300" w:dyaOrig="380" w14:anchorId="5EADC9E4">
          <v:shape id="_x0000_i1081" type="#_x0000_t75" style="width:14.25pt;height:23.25pt" o:ole="">
            <v:imagedata r:id="rId33" o:title=""/>
          </v:shape>
          <o:OLEObject Type="Embed" ProgID="Equation.DSMT4" ShapeID="_x0000_i1081" DrawAspect="Content" ObjectID="_1807737986" r:id="rId101"/>
        </w:object>
      </w:r>
      <w:r w:rsidRPr="00720F7A">
        <w:t xml:space="preserve">, </w:t>
      </w:r>
      <w:r w:rsidRPr="00720F7A">
        <w:rPr>
          <w:position w:val="-12"/>
        </w:rPr>
        <w:object w:dxaOrig="340" w:dyaOrig="380" w14:anchorId="4C27161B">
          <v:shape id="_x0000_i1082" type="#_x0000_t75" style="width:14.25pt;height:23.25pt" o:ole="">
            <v:imagedata r:id="rId35" o:title=""/>
          </v:shape>
          <o:OLEObject Type="Embed" ProgID="Equation.DSMT4" ShapeID="_x0000_i1082" DrawAspect="Content" ObjectID="_1807737987" r:id="rId102"/>
        </w:object>
      </w:r>
      <w:r w:rsidRPr="00720F7A">
        <w:t xml:space="preserve">, …, </w:t>
      </w:r>
      <w:r w:rsidRPr="00720F7A">
        <w:rPr>
          <w:position w:val="-12"/>
        </w:rPr>
        <w:object w:dxaOrig="360" w:dyaOrig="380" w14:anchorId="1287E154">
          <v:shape id="_x0000_i1083" type="#_x0000_t75" style="width:23.25pt;height:23.25pt" o:ole="">
            <v:imagedata r:id="rId37" o:title=""/>
          </v:shape>
          <o:OLEObject Type="Embed" ProgID="Equation.DSMT4" ShapeID="_x0000_i1083" DrawAspect="Content" ObjectID="_1807737988" r:id="rId103"/>
        </w:object>
      </w:r>
      <w:r w:rsidRPr="00720F7A">
        <w:t xml:space="preserve">, где </w:t>
      </w:r>
      <w:r w:rsidRPr="00720F7A">
        <w:rPr>
          <w:position w:val="-26"/>
        </w:rPr>
        <w:object w:dxaOrig="2079" w:dyaOrig="700" w14:anchorId="01DC0CFD">
          <v:shape id="_x0000_i1084" type="#_x0000_t75" style="width:101.25pt;height:36.75pt" o:ole="">
            <v:imagedata r:id="rId104" o:title=""/>
          </v:shape>
          <o:OLEObject Type="Embed" ProgID="Equation.DSMT4" ShapeID="_x0000_i1084" DrawAspect="Content" ObjectID="_1807737989" r:id="rId105"/>
        </w:object>
      </w:r>
    </w:p>
    <w:p w14:paraId="0E08698C" w14:textId="77777777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Найти значение параметров </w:t>
      </w:r>
      <w:r w:rsidRPr="00720F7A">
        <w:rPr>
          <w:rFonts w:cs="Times New Roman"/>
          <w:position w:val="-6"/>
          <w:sz w:val="24"/>
          <w:szCs w:val="24"/>
        </w:rPr>
        <w:object w:dxaOrig="220" w:dyaOrig="240" w14:anchorId="71EB0599">
          <v:shape id="_x0000_i1085" type="#_x0000_t75" style="width:14.25pt;height:14.25pt" o:ole="">
            <v:imagedata r:id="rId106" o:title=""/>
          </v:shape>
          <o:OLEObject Type="Embed" ProgID="Equation.DSMT4" ShapeID="_x0000_i1085" DrawAspect="Content" ObjectID="_1807737990" r:id="rId107"/>
        </w:object>
      </w:r>
      <w:r w:rsidRPr="00720F7A">
        <w:rPr>
          <w:rFonts w:cs="Times New Roman"/>
          <w:sz w:val="24"/>
          <w:szCs w:val="24"/>
        </w:rPr>
        <w:t xml:space="preserve"> и </w:t>
      </w:r>
      <w:r w:rsidRPr="00720F7A">
        <w:rPr>
          <w:rFonts w:cs="Times New Roman"/>
          <w:position w:val="-12"/>
          <w:sz w:val="24"/>
          <w:szCs w:val="24"/>
        </w:rPr>
        <w:object w:dxaOrig="340" w:dyaOrig="380" w14:anchorId="6042A78F">
          <v:shape id="_x0000_i1086" type="#_x0000_t75" style="width:14.25pt;height:23.25pt" o:ole="">
            <v:imagedata r:id="rId99" o:title=""/>
          </v:shape>
          <o:OLEObject Type="Embed" ProgID="Equation.DSMT4" ShapeID="_x0000_i1086" DrawAspect="Content" ObjectID="_1807737991" r:id="rId108"/>
        </w:object>
      </w:r>
      <w:r w:rsidRPr="00720F7A">
        <w:rPr>
          <w:rFonts w:cs="Times New Roman"/>
          <w:sz w:val="24"/>
          <w:szCs w:val="24"/>
        </w:rPr>
        <w:t xml:space="preserve"> </w:t>
      </w:r>
      <w:proofErr w:type="spellStart"/>
      <w:r w:rsidRPr="00720F7A">
        <w:rPr>
          <w:rFonts w:cs="Times New Roman"/>
          <w:sz w:val="24"/>
          <w:szCs w:val="24"/>
        </w:rPr>
        <w:t>максимизирующих</w:t>
      </w:r>
      <w:proofErr w:type="spellEnd"/>
      <w:r w:rsidRPr="00720F7A">
        <w:rPr>
          <w:rFonts w:cs="Times New Roman"/>
          <w:sz w:val="24"/>
          <w:szCs w:val="24"/>
        </w:rPr>
        <w:t xml:space="preserve"> значение функции правдоподобия (или ее логарифма), и проверить что полученные значения равны или близки к </w:t>
      </w:r>
      <w:r w:rsidRPr="00720F7A">
        <w:rPr>
          <w:rFonts w:cs="Times New Roman"/>
          <w:position w:val="-12"/>
          <w:sz w:val="24"/>
          <w:szCs w:val="24"/>
        </w:rPr>
        <w:object w:dxaOrig="279" w:dyaOrig="380" w14:anchorId="7822F5C8">
          <v:shape id="_x0000_i1087" type="#_x0000_t75" style="width:14.25pt;height:23.25pt" o:ole="">
            <v:imagedata r:id="rId109" o:title=""/>
          </v:shape>
          <o:OLEObject Type="Embed" ProgID="Equation.DSMT4" ShapeID="_x0000_i1087" DrawAspect="Content" ObjectID="_1807737992" r:id="rId110"/>
        </w:object>
      </w:r>
      <w:r w:rsidRPr="00720F7A">
        <w:rPr>
          <w:rFonts w:cs="Times New Roman"/>
          <w:sz w:val="24"/>
          <w:szCs w:val="24"/>
        </w:rPr>
        <w:t xml:space="preserve"> и 1.</w:t>
      </w:r>
    </w:p>
    <w:p w14:paraId="73C5DE7F" w14:textId="01FD9F08" w:rsidR="00FF12C9" w:rsidRPr="00720F7A" w:rsidRDefault="00FF12C9" w:rsidP="00FF12C9">
      <w:pPr>
        <w:pStyle w:val="a5"/>
        <w:numPr>
          <w:ilvl w:val="1"/>
          <w:numId w:val="3"/>
        </w:numPr>
        <w:jc w:val="left"/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Построить двухмерный график логарифма функции правдоподобия по предыдущей таблице и обозначить на нем точку максимума. Например:</w:t>
      </w:r>
    </w:p>
    <w:p w14:paraId="79CA98E5" w14:textId="20B036B9" w:rsidR="00FF12C9" w:rsidRPr="00720F7A" w:rsidRDefault="00FF12C9" w:rsidP="00FF12C9">
      <w:pPr>
        <w:rPr>
          <w:lang w:eastAsia="en-US"/>
        </w:rPr>
      </w:pPr>
      <w:r w:rsidRPr="00720F7A">
        <w:rPr>
          <w:noProof/>
        </w:rPr>
        <w:lastRenderedPageBreak/>
        <w:drawing>
          <wp:inline distT="0" distB="0" distL="0" distR="0" wp14:anchorId="1A9BFBF4" wp14:editId="6D1D8625">
            <wp:extent cx="3122435" cy="2664663"/>
            <wp:effectExtent l="0" t="0" r="1905" b="2540"/>
            <wp:docPr id="10" name="Picture 10" descr="Изображение выглядит как диаграмма, линия, дизайн, куб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Изображение выглядит как диаграмма, линия, дизайн, куб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7085" cy="2668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025A9" w14:textId="16684D69" w:rsidR="00FF12C9" w:rsidRPr="00720F7A" w:rsidRDefault="00FF12C9" w:rsidP="00FF12C9">
      <w:pPr>
        <w:rPr>
          <w:lang w:eastAsia="en-US"/>
        </w:rPr>
      </w:pPr>
    </w:p>
    <w:p w14:paraId="3A6E7356" w14:textId="348D0573" w:rsidR="00FF12C9" w:rsidRPr="00720F7A" w:rsidRDefault="00FF12C9" w:rsidP="00FF12C9">
      <w:pPr>
        <w:rPr>
          <w:b/>
          <w:bCs/>
          <w:lang w:eastAsia="en-US"/>
        </w:rPr>
      </w:pPr>
      <w:r w:rsidRPr="00720F7A">
        <w:rPr>
          <w:b/>
          <w:bCs/>
          <w:lang w:eastAsia="en-US"/>
        </w:rPr>
        <w:t>Ход работы:</w:t>
      </w:r>
    </w:p>
    <w:p w14:paraId="4CB2E949" w14:textId="77777777" w:rsidR="00FF12C9" w:rsidRPr="00720F7A" w:rsidRDefault="00FF12C9" w:rsidP="00FF12C9">
      <w:pPr>
        <w:rPr>
          <w:lang w:eastAsia="en-US"/>
        </w:rPr>
      </w:pPr>
    </w:p>
    <w:tbl>
      <w:tblPr>
        <w:tblStyle w:val="a6"/>
        <w:tblW w:w="9416" w:type="dxa"/>
        <w:tblLook w:val="04A0" w:firstRow="1" w:lastRow="0" w:firstColumn="1" w:lastColumn="0" w:noHBand="0" w:noVBand="1"/>
      </w:tblPr>
      <w:tblGrid>
        <w:gridCol w:w="1493"/>
        <w:gridCol w:w="1346"/>
        <w:gridCol w:w="1328"/>
        <w:gridCol w:w="1333"/>
        <w:gridCol w:w="1333"/>
        <w:gridCol w:w="1320"/>
        <w:gridCol w:w="1263"/>
      </w:tblGrid>
      <w:tr w:rsidR="00FF12C9" w:rsidRPr="00720F7A" w14:paraId="6780580C" w14:textId="77777777" w:rsidTr="00FF12C9">
        <w:trPr>
          <w:trHeight w:val="429"/>
        </w:trPr>
        <w:tc>
          <w:tcPr>
            <w:tcW w:w="1493" w:type="dxa"/>
          </w:tcPr>
          <w:p w14:paraId="7F0CD1E2" w14:textId="5A0572DE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720F7A">
              <w:rPr>
                <w:rFonts w:cs="Times New Roman"/>
                <w:sz w:val="24"/>
                <w:szCs w:val="24"/>
              </w:rPr>
              <w:t>номер</w:t>
            </w:r>
            <w:proofErr w:type="spellEnd"/>
            <w:r w:rsidRPr="00720F7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720F7A">
              <w:rPr>
                <w:rFonts w:cs="Times New Roman"/>
                <w:sz w:val="24"/>
                <w:szCs w:val="24"/>
              </w:rPr>
              <w:t>варианта</w:t>
            </w:r>
            <w:proofErr w:type="spellEnd"/>
          </w:p>
        </w:tc>
        <w:tc>
          <w:tcPr>
            <w:tcW w:w="1346" w:type="dxa"/>
          </w:tcPr>
          <w:p w14:paraId="29DCB520" w14:textId="1E14971A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328" w:type="dxa"/>
          </w:tcPr>
          <w:p w14:paraId="131D675E" w14:textId="16F57BDE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333" w:type="dxa"/>
          </w:tcPr>
          <w:p w14:paraId="6A133359" w14:textId="629DA8B2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oMath>
            </m:oMathPara>
          </w:p>
        </w:tc>
        <w:tc>
          <w:tcPr>
            <w:tcW w:w="1333" w:type="dxa"/>
          </w:tcPr>
          <w:p w14:paraId="7DA5D1FE" w14:textId="555DA594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oMath>
            </m:oMathPara>
          </w:p>
        </w:tc>
        <w:tc>
          <w:tcPr>
            <w:tcW w:w="1320" w:type="dxa"/>
          </w:tcPr>
          <w:p w14:paraId="5D75F65B" w14:textId="04A614B5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oMath>
            </m:oMathPara>
          </w:p>
        </w:tc>
        <w:tc>
          <w:tcPr>
            <w:tcW w:w="1263" w:type="dxa"/>
          </w:tcPr>
          <w:p w14:paraId="1178EF48" w14:textId="7275137B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sub>
                </m:sSub>
              </m:oMath>
            </m:oMathPara>
          </w:p>
        </w:tc>
      </w:tr>
      <w:tr w:rsidR="00FF12C9" w:rsidRPr="00720F7A" w14:paraId="4B00309E" w14:textId="77777777" w:rsidTr="00FF12C9">
        <w:trPr>
          <w:trHeight w:val="429"/>
        </w:trPr>
        <w:tc>
          <w:tcPr>
            <w:tcW w:w="1493" w:type="dxa"/>
          </w:tcPr>
          <w:p w14:paraId="2199F3F7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1346" w:type="dxa"/>
          </w:tcPr>
          <w:p w14:paraId="2A311FC7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328" w:type="dxa"/>
          </w:tcPr>
          <w:p w14:paraId="399CCEFD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1333" w:type="dxa"/>
          </w:tcPr>
          <w:p w14:paraId="4FBD9481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100</w:t>
            </w:r>
          </w:p>
        </w:tc>
        <w:tc>
          <w:tcPr>
            <w:tcW w:w="1333" w:type="dxa"/>
          </w:tcPr>
          <w:p w14:paraId="36F6F57A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180</w:t>
            </w:r>
          </w:p>
        </w:tc>
        <w:tc>
          <w:tcPr>
            <w:tcW w:w="1320" w:type="dxa"/>
          </w:tcPr>
          <w:p w14:paraId="3B341047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220</w:t>
            </w:r>
          </w:p>
        </w:tc>
        <w:tc>
          <w:tcPr>
            <w:tcW w:w="1263" w:type="dxa"/>
          </w:tcPr>
          <w:p w14:paraId="57614E28" w14:textId="77777777" w:rsidR="00FF12C9" w:rsidRPr="00720F7A" w:rsidRDefault="00FF12C9" w:rsidP="00FF12C9">
            <w:pPr>
              <w:pStyle w:val="vznncvtablebase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10</w:t>
            </w:r>
          </w:p>
        </w:tc>
      </w:tr>
    </w:tbl>
    <w:p w14:paraId="26F5E60D" w14:textId="77777777" w:rsidR="00AB420F" w:rsidRPr="00720F7A" w:rsidRDefault="00AB420F" w:rsidP="00AB420F">
      <w:pPr>
        <w:rPr>
          <w:b/>
        </w:rPr>
      </w:pPr>
    </w:p>
    <w:p w14:paraId="6DF19A29" w14:textId="092E267D" w:rsidR="00FF12C9" w:rsidRPr="00720F7A" w:rsidRDefault="00FF12C9" w:rsidP="00720F7A">
      <w:pPr>
        <w:rPr>
          <w:b/>
          <w:bCs/>
        </w:rPr>
      </w:pPr>
      <w:r w:rsidRPr="00720F7A">
        <w:rPr>
          <w:b/>
          <w:bCs/>
        </w:rPr>
        <w:t xml:space="preserve">Моделирование функции правдоподобия: </w:t>
      </w:r>
    </w:p>
    <w:p w14:paraId="0735562D" w14:textId="46B0BC0F" w:rsidR="00FF12C9" w:rsidRPr="00720F7A" w:rsidRDefault="00FF12C9" w:rsidP="00720F7A">
      <w:pPr>
        <w:pStyle w:val="a5"/>
        <w:numPr>
          <w:ilvl w:val="0"/>
          <w:numId w:val="5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Был смоделирован вектор наблюд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d>
              <m:dPr>
                <m:begChr m:val="⟨"/>
                <m:endChr m:val="⟩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d>
          </m:sub>
        </m:sSub>
      </m:oMath>
      <w:r w:rsidRPr="00720F7A">
        <w:rPr>
          <w:rFonts w:cs="Times New Roman"/>
          <w:sz w:val="24"/>
          <w:szCs w:val="24"/>
        </w:rPr>
        <w:t>размером N = 100 нормально</w:t>
      </w:r>
      <w:r w:rsidRPr="00720F7A">
        <w:rPr>
          <w:rFonts w:cs="Times New Roman"/>
          <w:sz w:val="24"/>
          <w:szCs w:val="24"/>
        </w:rPr>
        <w:t xml:space="preserve"> </w:t>
      </w:r>
      <w:r w:rsidRPr="00720F7A">
        <w:rPr>
          <w:rFonts w:cs="Times New Roman"/>
          <w:sz w:val="24"/>
          <w:szCs w:val="24"/>
        </w:rPr>
        <w:t xml:space="preserve">распределённой случайной величины с математическим ожидани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= 4 и стандартным отклонени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</m:oMath>
      <w:r w:rsidRPr="00720F7A">
        <w:rPr>
          <w:rFonts w:cs="Times New Roman"/>
          <w:sz w:val="24"/>
          <w:szCs w:val="24"/>
        </w:rPr>
        <w:t>= 4. Выполнено с помощью программы на Python.</w:t>
      </w:r>
    </w:p>
    <w:p w14:paraId="5D209FF4" w14:textId="6EA41425" w:rsidR="00FF12C9" w:rsidRPr="00720F7A" w:rsidRDefault="00FF12C9" w:rsidP="00720F7A">
      <w:pPr>
        <w:pStyle w:val="a5"/>
        <w:numPr>
          <w:ilvl w:val="0"/>
          <w:numId w:val="5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Сформирована функция правдоподобия нормально распределённой случайной величины для выборки по формуле:</w:t>
      </w:r>
    </w:p>
    <w:p w14:paraId="652AE41B" w14:textId="441462D7" w:rsidR="00FF12C9" w:rsidRPr="00720F7A" w:rsidRDefault="00FF12C9" w:rsidP="00FF12C9">
      <w:pPr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  <m:sub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b>
        </m:sSub>
      </m:oMath>
      <w:r w:rsidRPr="00720F7A">
        <w:t xml:space="preserve"> </w:t>
      </w:r>
      <w:r w:rsidRPr="00720F7A">
        <w:rPr>
          <w:lang w:val="en-US"/>
        </w:rPr>
        <w:t> </w:t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,σ</m:t>
                </m:r>
              </m:e>
            </m:d>
          </m:e>
        </m:d>
        <m:r>
          <w:rPr>
            <w:rFonts w:ascii="Cambria Math" w:hAnsi="Cambria Math"/>
          </w:rPr>
          <m:t>=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e>
              <m:sub>
                <m:d>
                  <m:dPr>
                    <m:begChr m:val="⟨"/>
                    <m:endChr m:val="⟩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d>
              </m:sub>
            </m:sSub>
            <m:r>
              <w:rPr>
                <w:rFonts w:ascii="Cambria Math" w:hAnsi="Cambria Math"/>
              </w:rPr>
              <m:t>|</m:t>
            </m:r>
            <m:d>
              <m:dPr>
                <m:begChr m:val="⟨"/>
                <m:endChr m:val="⟩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,σ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π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/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N/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M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b/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e>
            </m:d>
          </m:e>
        </m:func>
      </m:oMath>
    </w:p>
    <w:p w14:paraId="37901270" w14:textId="79116563" w:rsidR="00FF12C9" w:rsidRPr="00720F7A" w:rsidRDefault="00FF12C9" w:rsidP="00720F7A">
      <w:pPr>
        <w:pStyle w:val="a5"/>
        <w:numPr>
          <w:ilvl w:val="0"/>
          <w:numId w:val="5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Построена таблица значений логарифма функции правдоподобия при следующих значениях параметров</w:t>
      </w:r>
      <w:r w:rsidRPr="00720F7A">
        <w:rPr>
          <w:rFonts w:cs="Times New Roman"/>
          <w:sz w:val="24"/>
          <w:szCs w:val="24"/>
        </w:rPr>
        <w:t>:</w:t>
      </w:r>
    </w:p>
    <w:p w14:paraId="3694B501" w14:textId="24ADB89D" w:rsidR="00FF12C9" w:rsidRPr="00720F7A" w:rsidRDefault="00FF12C9" w:rsidP="00FF12C9">
      <w:pPr>
        <w:ind w:firstLine="708"/>
      </w:pPr>
      <m:oMath>
        <m:r>
          <w:rPr>
            <w:rFonts w:ascii="Cambria Math" w:hAnsi="Cambria Math"/>
          </w:rPr>
          <m:t>M</m:t>
        </m:r>
      </m:oMath>
      <w:r w:rsidRPr="00720F7A">
        <w:t xml:space="preserve"> (столбцы)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20F7A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0F7A">
        <w:t xml:space="preserve">, …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720F7A"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+6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i-1</m:t>
                </m:r>
              </m:num>
              <m:den>
                <m:r>
                  <w:rPr>
                    <w:rFonts w:ascii="Cambria Math" w:hAnsi="Cambria Math"/>
                  </w:rPr>
                  <m:t>K-1</m:t>
                </m:r>
              </m:den>
            </m:f>
          </m:e>
        </m:d>
      </m:oMath>
    </w:p>
    <w:p w14:paraId="352C1CFD" w14:textId="4EADA3FA" w:rsidR="00FF12C9" w:rsidRPr="00720F7A" w:rsidRDefault="00FF12C9" w:rsidP="00FF12C9">
      <w:pPr>
        <w:ind w:firstLine="708"/>
      </w:pPr>
      <m:oMath>
        <m:r>
          <w:rPr>
            <w:rFonts w:ascii="Cambria Math" w:hAnsi="Cambria Math"/>
          </w:rPr>
          <m:t>σ</m:t>
        </m:r>
      </m:oMath>
      <w:r w:rsidRPr="00720F7A">
        <w:t xml:space="preserve"> (строки)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20F7A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720F7A">
        <w:t xml:space="preserve">, …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720F7A"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4+1.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i-1</m:t>
                </m:r>
              </m:num>
              <m:den>
                <m:r>
                  <w:rPr>
                    <w:rFonts w:ascii="Cambria Math" w:hAnsi="Cambria Math"/>
                  </w:rPr>
                  <m:t>L-1</m:t>
                </m:r>
              </m:den>
            </m:f>
          </m:e>
        </m:d>
      </m:oMath>
    </w:p>
    <w:tbl>
      <w:tblPr>
        <w:tblStyle w:val="a6"/>
        <w:tblW w:w="0" w:type="auto"/>
        <w:tblInd w:w="643" w:type="dxa"/>
        <w:tblLook w:val="04A0" w:firstRow="1" w:lastRow="0" w:firstColumn="1" w:lastColumn="0" w:noHBand="0" w:noVBand="1"/>
      </w:tblPr>
      <w:tblGrid>
        <w:gridCol w:w="962"/>
        <w:gridCol w:w="2092"/>
        <w:gridCol w:w="2092"/>
        <w:gridCol w:w="963"/>
        <w:gridCol w:w="2227"/>
      </w:tblGrid>
      <w:tr w:rsidR="00720F7A" w:rsidRPr="00720F7A" w14:paraId="4D494F22" w14:textId="77777777" w:rsidTr="00902F0C">
        <w:tc>
          <w:tcPr>
            <w:tcW w:w="962" w:type="dxa"/>
          </w:tcPr>
          <w:p w14:paraId="0BF00DEE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σ</m:t>
              </m:r>
            </m:oMath>
            <w:r w:rsidRPr="00720F7A">
              <w:rPr>
                <w:rFonts w:cs="Times New Roman"/>
                <w:sz w:val="24"/>
                <w:szCs w:val="24"/>
              </w:rPr>
              <w:t xml:space="preserve"> \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oMath>
          </w:p>
        </w:tc>
        <w:tc>
          <w:tcPr>
            <w:tcW w:w="2092" w:type="dxa"/>
          </w:tcPr>
          <w:p w14:paraId="135308DA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092" w:type="dxa"/>
          </w:tcPr>
          <w:p w14:paraId="73875F2B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3" w:type="dxa"/>
          </w:tcPr>
          <w:p w14:paraId="2B5AFBDE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227" w:type="dxa"/>
          </w:tcPr>
          <w:p w14:paraId="5C7D483E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720F7A" w:rsidRPr="00720F7A" w14:paraId="5857D30B" w14:textId="77777777" w:rsidTr="00902F0C">
        <w:tc>
          <w:tcPr>
            <w:tcW w:w="962" w:type="dxa"/>
          </w:tcPr>
          <w:p w14:paraId="106DB8AD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092" w:type="dxa"/>
          </w:tcPr>
          <w:p w14:paraId="5C5278D9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2092" w:type="dxa"/>
          </w:tcPr>
          <w:p w14:paraId="62F2F8EB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963" w:type="dxa"/>
          </w:tcPr>
          <w:p w14:paraId="1E443247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227" w:type="dxa"/>
          </w:tcPr>
          <w:p w14:paraId="39499EA4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</w:tr>
      <w:tr w:rsidR="00720F7A" w:rsidRPr="00720F7A" w14:paraId="5B5CDCEC" w14:textId="77777777" w:rsidTr="00902F0C">
        <w:tc>
          <w:tcPr>
            <w:tcW w:w="962" w:type="dxa"/>
          </w:tcPr>
          <w:p w14:paraId="3C482231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092" w:type="dxa"/>
          </w:tcPr>
          <w:p w14:paraId="3654796F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2092" w:type="dxa"/>
          </w:tcPr>
          <w:p w14:paraId="61C363AD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963" w:type="dxa"/>
          </w:tcPr>
          <w:p w14:paraId="1FD3C136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227" w:type="dxa"/>
          </w:tcPr>
          <w:p w14:paraId="19A7F489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</w:tr>
      <w:tr w:rsidR="00720F7A" w:rsidRPr="00720F7A" w14:paraId="557FC09C" w14:textId="77777777" w:rsidTr="00902F0C">
        <w:tc>
          <w:tcPr>
            <w:tcW w:w="962" w:type="dxa"/>
          </w:tcPr>
          <w:p w14:paraId="14942992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092" w:type="dxa"/>
          </w:tcPr>
          <w:p w14:paraId="130B85BB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092" w:type="dxa"/>
          </w:tcPr>
          <w:p w14:paraId="3C16198C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963" w:type="dxa"/>
          </w:tcPr>
          <w:p w14:paraId="36DED5B2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227" w:type="dxa"/>
          </w:tcPr>
          <w:p w14:paraId="1DB8CC3B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</w:tr>
      <w:tr w:rsidR="00720F7A" w:rsidRPr="00720F7A" w14:paraId="08C219FB" w14:textId="77777777" w:rsidTr="00902F0C">
        <w:tc>
          <w:tcPr>
            <w:tcW w:w="962" w:type="dxa"/>
          </w:tcPr>
          <w:p w14:paraId="210CFDF6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2092" w:type="dxa"/>
          </w:tcPr>
          <w:p w14:paraId="0A777F51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2092" w:type="dxa"/>
          </w:tcPr>
          <w:p w14:paraId="255BFBB4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  <w:tc>
          <w:tcPr>
            <w:tcW w:w="963" w:type="dxa"/>
          </w:tcPr>
          <w:p w14:paraId="54D3E17C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w:r w:rsidRPr="00720F7A">
              <w:rPr>
                <w:rFonts w:cs="Times New Roman"/>
                <w:sz w:val="24"/>
                <w:szCs w:val="24"/>
                <w:lang w:val="ru-RU"/>
              </w:rPr>
              <w:t>…</w:t>
            </w:r>
          </w:p>
        </w:tc>
        <w:tc>
          <w:tcPr>
            <w:tcW w:w="2227" w:type="dxa"/>
          </w:tcPr>
          <w:p w14:paraId="5F7E3B9F" w14:textId="77777777" w:rsidR="00720F7A" w:rsidRPr="00720F7A" w:rsidRDefault="00720F7A" w:rsidP="00902F0C">
            <w:pPr>
              <w:pStyle w:val="vznncvtablembase"/>
              <w:jc w:val="left"/>
              <w:rPr>
                <w:rFonts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e>
                </m:func>
              </m:oMath>
            </m:oMathPara>
          </w:p>
        </w:tc>
      </w:tr>
    </w:tbl>
    <w:p w14:paraId="5BBCC1CD" w14:textId="7CCEFDA0" w:rsidR="00720F7A" w:rsidRPr="00720F7A" w:rsidRDefault="00FF12C9" w:rsidP="00720F7A">
      <w:pPr>
        <w:pStyle w:val="a5"/>
        <w:numPr>
          <w:ilvl w:val="0"/>
          <w:numId w:val="5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С помощью программы были найдены значения параметров M и σ,</w:t>
      </w:r>
      <w:r w:rsidR="00720F7A" w:rsidRPr="00720F7A">
        <w:rPr>
          <w:rFonts w:cs="Times New Roman"/>
          <w:sz w:val="24"/>
          <w:szCs w:val="24"/>
        </w:rPr>
        <w:t xml:space="preserve"> </w:t>
      </w:r>
      <w:proofErr w:type="spellStart"/>
      <w:r w:rsidRPr="00720F7A">
        <w:rPr>
          <w:rFonts w:cs="Times New Roman"/>
          <w:sz w:val="24"/>
          <w:szCs w:val="24"/>
        </w:rPr>
        <w:t>максимизирующих</w:t>
      </w:r>
      <w:proofErr w:type="spellEnd"/>
      <w:r w:rsidRPr="00720F7A">
        <w:rPr>
          <w:rFonts w:cs="Times New Roman"/>
          <w:sz w:val="24"/>
          <w:szCs w:val="24"/>
        </w:rPr>
        <w:t xml:space="preserve"> функцию правдоподобия</w:t>
      </w:r>
    </w:p>
    <w:p w14:paraId="2C3E6DD1" w14:textId="5BE47497" w:rsidR="00FF12C9" w:rsidRPr="00720F7A" w:rsidRDefault="00FF12C9" w:rsidP="00720F7A">
      <w:pPr>
        <w:pStyle w:val="a5"/>
        <w:numPr>
          <w:ilvl w:val="0"/>
          <w:numId w:val="5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lastRenderedPageBreak/>
        <w:t>Построен трёхмерный и контурный график логарифма функции правдоподобия.</w:t>
      </w:r>
      <w:r w:rsidR="00720F7A" w:rsidRPr="00720F7A">
        <w:rPr>
          <w:noProof/>
        </w:rPr>
        <w:t xml:space="preserve"> </w:t>
      </w:r>
      <w:r w:rsidR="00720F7A">
        <w:rPr>
          <w:noProof/>
        </w:rPr>
        <w:drawing>
          <wp:inline distT="0" distB="0" distL="0" distR="0" wp14:anchorId="0352FA1D" wp14:editId="150ED08A">
            <wp:extent cx="5940425" cy="26435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7B1E1" w14:textId="7232F6F7" w:rsidR="00FF12C9" w:rsidRPr="00720F7A" w:rsidRDefault="00FF12C9" w:rsidP="00FF12C9">
      <w:r w:rsidRPr="00720F7A">
        <w:rPr>
          <w:b/>
        </w:rPr>
        <w:t>Моделирование искажённой функции правдоподобия:</w:t>
      </w:r>
      <w:r w:rsidRPr="00720F7A">
        <w:rPr>
          <w:b/>
        </w:rPr>
        <w:br/>
      </w:r>
    </w:p>
    <w:p w14:paraId="2C400577" w14:textId="6A0F1D46" w:rsidR="00FF12C9" w:rsidRPr="00720F7A" w:rsidRDefault="00FF12C9" w:rsidP="00720F7A">
      <w:pPr>
        <w:pStyle w:val="a5"/>
        <w:numPr>
          <w:ilvl w:val="0"/>
          <w:numId w:val="6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Был смоделирован вектор шум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η</m:t>
                </m:r>
              </m:e>
            </m:acc>
          </m:e>
          <m:sub>
            <m:d>
              <m:dPr>
                <m:begChr m:val="⟨"/>
                <m:endChr m:val="⟩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d>
          </m:sub>
        </m:sSub>
      </m:oMath>
      <w:r w:rsidRPr="00720F7A">
        <w:rPr>
          <w:rFonts w:ascii="Cambria Math" w:hAnsi="Cambria Math" w:cs="Cambria Math"/>
          <w:sz w:val="24"/>
          <w:szCs w:val="24"/>
        </w:rPr>
        <w:t>⟩</w:t>
      </w:r>
      <w:r w:rsidRPr="00720F7A">
        <w:rPr>
          <w:rFonts w:cs="Times New Roman"/>
          <w:sz w:val="24"/>
          <w:szCs w:val="24"/>
        </w:rPr>
        <w:t xml:space="preserve"> из N нормально распределённых значений с нулевым математическим ожиданием и единичной дисперсией.</w:t>
      </w:r>
    </w:p>
    <w:p w14:paraId="4791F6E0" w14:textId="368AEDE1" w:rsidR="00720F7A" w:rsidRPr="00720F7A" w:rsidRDefault="00FF12C9" w:rsidP="00720F7A">
      <w:pPr>
        <w:pStyle w:val="a5"/>
        <w:numPr>
          <w:ilvl w:val="0"/>
          <w:numId w:val="6"/>
        </w:numPr>
        <w:rPr>
          <w:rFonts w:cs="Times New Roman"/>
          <w:i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Построен вектор наблюдений </w:t>
      </w:r>
    </w:p>
    <w:p w14:paraId="2F1E8278" w14:textId="6A11CA7C" w:rsidR="00FF12C9" w:rsidRPr="00720F7A" w:rsidRDefault="00720F7A" w:rsidP="00720F7A">
      <w:pPr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12C9" w:rsidRPr="00720F7A"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F12C9" w:rsidRPr="00720F7A">
        <w:t>= 10.</w:t>
      </w:r>
    </w:p>
    <w:p w14:paraId="40800013" w14:textId="33EE2FEE" w:rsidR="00FF12C9" w:rsidRPr="00720F7A" w:rsidRDefault="00FF12C9" w:rsidP="00720F7A">
      <w:pPr>
        <w:pStyle w:val="a5"/>
        <w:numPr>
          <w:ilvl w:val="0"/>
          <w:numId w:val="6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Сформирована функция правдоподобия для наблюдаемых значений:</w:t>
      </w:r>
      <w:r w:rsidRPr="00720F7A">
        <w:rPr>
          <w:rFonts w:cs="Times New Roman"/>
          <w:sz w:val="24"/>
          <w:szCs w:val="24"/>
        </w:rPr>
        <w:br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e>
            </m:acc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|x)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e>
              <m:sub>
                <m:d>
                  <m:dPr>
                    <m:begChr m:val="⟨"/>
                    <m:endChr m:val="⟩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</m:d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=const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</m:acc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π</m:t>
                        </m:r>
                      </m:e>
                    </m:ra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σ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</m:acc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σ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</m:acc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</m:e>
            </m:d>
          </m:e>
        </m:func>
      </m:oMath>
      <w:r w:rsidR="00720F7A" w:rsidRPr="00720F7A">
        <w:rPr>
          <w:rFonts w:cs="Times New Roman"/>
          <w:sz w:val="24"/>
          <w:szCs w:val="24"/>
        </w:rPr>
        <w:t xml:space="preserve"> </w:t>
      </w:r>
      <w:r w:rsidR="00720F7A" w:rsidRPr="00720F7A">
        <w:rPr>
          <w:rFonts w:cs="Times New Roman"/>
          <w:sz w:val="24"/>
          <w:szCs w:val="24"/>
          <w:lang w:val="en-US"/>
        </w:rPr>
        <w:t> </w:t>
      </w:r>
    </w:p>
    <w:p w14:paraId="64548930" w14:textId="03D46F91" w:rsidR="00720F7A" w:rsidRPr="00720F7A" w:rsidRDefault="00720F7A" w:rsidP="00720F7A">
      <w:pPr>
        <w:pStyle w:val="a5"/>
        <w:numPr>
          <w:ilvl w:val="0"/>
          <w:numId w:val="6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>Была построена таблица значений логарифма функции правдоподобия при следующих значениях параметров (значения рассчитаны в программе):</w:t>
      </w:r>
    </w:p>
    <w:p w14:paraId="1A1FDFDD" w14:textId="77777777" w:rsidR="00720F7A" w:rsidRPr="00720F7A" w:rsidRDefault="00720F7A" w:rsidP="00720F7A">
      <w:pPr>
        <w:pStyle w:val="a5"/>
        <w:ind w:left="709"/>
        <w:jc w:val="left"/>
        <w:rPr>
          <w:rFonts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720F7A">
        <w:rPr>
          <w:rFonts w:cs="Times New Roman"/>
          <w:sz w:val="24"/>
          <w:szCs w:val="24"/>
        </w:rPr>
        <w:t xml:space="preserve"> (столбцы)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…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.8+0.4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-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den>
            </m:f>
          </m:e>
        </m:d>
      </m:oMath>
    </w:p>
    <w:p w14:paraId="53DBEA90" w14:textId="77777777" w:rsidR="00720F7A" w:rsidRPr="00720F7A" w:rsidRDefault="00720F7A" w:rsidP="00720F7A">
      <w:pPr>
        <w:pStyle w:val="a5"/>
        <w:ind w:left="709"/>
        <w:jc w:val="left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acc>
          </m:sub>
        </m:sSub>
      </m:oMath>
      <w:r w:rsidRPr="00720F7A">
        <w:rPr>
          <w:rFonts w:cs="Times New Roman"/>
          <w:sz w:val="24"/>
          <w:szCs w:val="24"/>
        </w:rPr>
        <w:t xml:space="preserve"> (строки)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…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</m:oMath>
      <w:r w:rsidRPr="00720F7A">
        <w:rPr>
          <w:rFonts w:cs="Times New Roman"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.1+1.9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i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L-1</m:t>
            </m:r>
          </m:den>
        </m:f>
      </m:oMath>
    </w:p>
    <w:p w14:paraId="63B18EE5" w14:textId="77777777" w:rsidR="00720F7A" w:rsidRPr="00720F7A" w:rsidRDefault="00720F7A" w:rsidP="00720F7A">
      <w:pPr>
        <w:pStyle w:val="a5"/>
        <w:numPr>
          <w:ilvl w:val="0"/>
          <w:numId w:val="6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t xml:space="preserve">При помощи программы были найдены значения параметров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720F7A">
        <w:rPr>
          <w:rFonts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acc>
          </m:sub>
        </m:sSub>
      </m:oMath>
      <w:r w:rsidRPr="00720F7A">
        <w:rPr>
          <w:rFonts w:cs="Times New Roman"/>
          <w:sz w:val="24"/>
          <w:szCs w:val="24"/>
        </w:rPr>
        <w:t>максимизирующих значение функции правдоподобия</w:t>
      </w:r>
      <w:r w:rsidRPr="00720F7A">
        <w:rPr>
          <w:rFonts w:cs="Times New Roman"/>
          <w:sz w:val="24"/>
          <w:szCs w:val="24"/>
        </w:rPr>
        <w:t>.</w:t>
      </w:r>
    </w:p>
    <w:p w14:paraId="6633D270" w14:textId="039B6724" w:rsidR="00FF12C9" w:rsidRPr="00720F7A" w:rsidRDefault="00FF12C9" w:rsidP="00720F7A">
      <w:pPr>
        <w:pStyle w:val="a5"/>
        <w:numPr>
          <w:ilvl w:val="0"/>
          <w:numId w:val="6"/>
        </w:numPr>
        <w:rPr>
          <w:rFonts w:cs="Times New Roman"/>
          <w:sz w:val="24"/>
          <w:szCs w:val="24"/>
        </w:rPr>
      </w:pPr>
      <w:r w:rsidRPr="00720F7A">
        <w:rPr>
          <w:rFonts w:cs="Times New Roman"/>
          <w:sz w:val="24"/>
          <w:szCs w:val="24"/>
        </w:rPr>
        <w:lastRenderedPageBreak/>
        <w:t>Построены 3D и контурные графики функции правдоподобия.</w:t>
      </w:r>
      <w:r w:rsidR="00720F7A" w:rsidRPr="00720F7A">
        <w:rPr>
          <w:noProof/>
        </w:rPr>
        <w:t xml:space="preserve"> </w:t>
      </w:r>
      <w:r w:rsidR="00720F7A">
        <w:rPr>
          <w:noProof/>
        </w:rPr>
        <w:drawing>
          <wp:inline distT="0" distB="0" distL="0" distR="0" wp14:anchorId="5B7FD518" wp14:editId="197A31F8">
            <wp:extent cx="5940425" cy="265303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5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D94D5" w14:textId="77777777" w:rsidR="00FF12C9" w:rsidRPr="00720F7A" w:rsidRDefault="00FF12C9">
      <w:pPr>
        <w:rPr>
          <w:b/>
          <w:bCs/>
        </w:rPr>
      </w:pPr>
    </w:p>
    <w:p w14:paraId="7C101F31" w14:textId="29141962" w:rsidR="00896836" w:rsidRDefault="00AB420F">
      <w:pPr>
        <w:rPr>
          <w:b/>
          <w:bCs/>
        </w:rPr>
      </w:pPr>
      <w:r w:rsidRPr="00720F7A">
        <w:rPr>
          <w:b/>
          <w:bCs/>
        </w:rPr>
        <w:t>Листинг:</w:t>
      </w:r>
    </w:p>
    <w:p w14:paraId="07733B2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umpy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6AAFF3CB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matplotli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py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</w:p>
    <w:p w14:paraId="7B28A34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586C0"/>
          <w:sz w:val="21"/>
          <w:szCs w:val="21"/>
          <w:lang w:val="en-US"/>
        </w:rPr>
        <w:t>fro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mpl_toolkit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mplot3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Axes3D</w:t>
      </w:r>
    </w:p>
    <w:p w14:paraId="610D20F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FB7019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rando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ee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AC4F7D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00</w:t>
      </w:r>
    </w:p>
    <w:p w14:paraId="3164C1DB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M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4.0</w:t>
      </w:r>
    </w:p>
    <w:p w14:paraId="016DC4BB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4.0</w:t>
      </w:r>
    </w:p>
    <w:p w14:paraId="6B20E91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rando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norma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c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cal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z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899EE5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um_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458873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um_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34766F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546482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8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44BF1D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.4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.6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b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2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08AA46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M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mesh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ndexing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ij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1D0985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A722F6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cons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qr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p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991853F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ons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um_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um_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/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EB17AE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9C4F8E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id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unravel_inde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nanarg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shape)</w:t>
      </w:r>
    </w:p>
    <w:p w14:paraId="648CF7C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M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]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]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0F0B5D6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20BCBE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"[1] </w:t>
      </w:r>
      <w:r>
        <w:rPr>
          <w:rFonts w:ascii="Consolas" w:hAnsi="Consolas"/>
          <w:color w:val="CE9178"/>
          <w:sz w:val="21"/>
          <w:szCs w:val="21"/>
        </w:rPr>
        <w:t>Максимум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: M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, sigma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, logL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99B3F2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3D399C2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n</w:t>
      </w:r>
      <w:proofErr w:type="spellStart"/>
      <w:r>
        <w:rPr>
          <w:rFonts w:ascii="Consolas" w:hAnsi="Consolas"/>
          <w:color w:val="CE9178"/>
          <w:sz w:val="21"/>
          <w:szCs w:val="21"/>
        </w:rPr>
        <w:t>Таблица</w:t>
      </w:r>
      <w:proofErr w:type="spellEnd"/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M, sigma):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7BE7D5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6</w:t>
      </w:r>
    </w:p>
    <w:p w14:paraId="41DB78F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6</w:t>
      </w:r>
    </w:p>
    <w:p w14:paraId="1BBBF64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M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dtyp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4E36F7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igma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dtyp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436E24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8934EF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lastRenderedPageBreak/>
        <w:t>heade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\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M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M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enumerat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]</w:t>
      </w:r>
    </w:p>
    <w:p w14:paraId="4648B10B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t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jo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heade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DBCDB12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enumerat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12D26D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proofErr w:type="spellStart"/>
      <w:r>
        <w:rPr>
          <w:rFonts w:ascii="Consolas" w:hAnsi="Consolas"/>
          <w:color w:val="CE9178"/>
          <w:sz w:val="21"/>
          <w:szCs w:val="21"/>
        </w:rPr>
        <w:t>σ</w:t>
      </w:r>
      <w:proofErr w:type="spellEnd"/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3C37F62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9E9F24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ppen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F0186F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t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jo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8A4338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E5ACFC2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fi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figur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siz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5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7CE14B5F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A156C2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dd_sub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projectio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3d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2E2082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plot_surface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map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viridis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edgecolor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none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.9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45EA12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titl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3D-</w:t>
      </w:r>
      <w:r>
        <w:rPr>
          <w:rFonts w:ascii="Consolas" w:hAnsi="Consolas"/>
          <w:color w:val="CE9178"/>
          <w:sz w:val="21"/>
          <w:szCs w:val="21"/>
        </w:rPr>
        <w:t>график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M, 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)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D59DDE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x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M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BA2438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y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B065C4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set_zlabel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logL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E0DEFF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7BBEC7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dd_sub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F6A5B6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c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contourf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.T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evels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3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map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viridis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E407826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M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ro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максимум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A4E1076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titl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Контур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M, 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)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FDA63B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x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M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830766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y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63BA1F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colorba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8C24CE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gen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010C828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7F905C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tight_layou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075FAA1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h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7C0D10E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C4DE12F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x_c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0.0</w:t>
      </w:r>
    </w:p>
    <w:p w14:paraId="72C4805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eta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rando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norma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77C999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c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eta</w:t>
      </w:r>
    </w:p>
    <w:p w14:paraId="021E20B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um_z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8DA9A2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um_z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um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z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558731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D43BDD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.8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c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.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c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8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AD72A2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.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.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2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B7867A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x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mesh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ndexing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ij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52DD4C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A489EF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ons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um_z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um_z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/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grid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**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F0797A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151389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id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unravel_inde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nanarg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shape)</w:t>
      </w:r>
    </w:p>
    <w:p w14:paraId="13F57DD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x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2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]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]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dx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4BE920F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9A222E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n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[2] </w:t>
      </w:r>
      <w:r>
        <w:rPr>
          <w:rFonts w:ascii="Consolas" w:hAnsi="Consolas"/>
          <w:color w:val="CE9178"/>
          <w:sz w:val="21"/>
          <w:szCs w:val="21"/>
        </w:rPr>
        <w:t>Максимум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 (</w:t>
      </w:r>
      <w:r>
        <w:rPr>
          <w:rFonts w:ascii="Consolas" w:hAnsi="Consolas"/>
          <w:color w:val="CE9178"/>
          <w:sz w:val="21"/>
          <w:szCs w:val="21"/>
        </w:rPr>
        <w:t>искажённая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>
        <w:rPr>
          <w:rFonts w:ascii="Consolas" w:hAnsi="Consolas"/>
          <w:color w:val="CE9178"/>
          <w:sz w:val="21"/>
          <w:szCs w:val="21"/>
        </w:rPr>
        <w:t>модель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): x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, </w:t>
      </w:r>
      <w:proofErr w:type="spellStart"/>
      <w:r>
        <w:rPr>
          <w:rFonts w:ascii="Consolas" w:hAnsi="Consolas"/>
          <w:color w:val="CE9178"/>
          <w:sz w:val="21"/>
          <w:szCs w:val="21"/>
        </w:rPr>
        <w:t>σ</w:t>
      </w:r>
      <w:proofErr w:type="spellEnd"/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_n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, logL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2_ma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C21F83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E3B6EC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n</w:t>
      </w:r>
      <w:proofErr w:type="spellStart"/>
      <w:r>
        <w:rPr>
          <w:rFonts w:ascii="Consolas" w:hAnsi="Consolas"/>
          <w:color w:val="CE9178"/>
          <w:sz w:val="21"/>
          <w:szCs w:val="21"/>
        </w:rPr>
        <w:t>Таблица</w:t>
      </w:r>
      <w:proofErr w:type="spellEnd"/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x, sigma_n):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916AA2D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lastRenderedPageBreak/>
        <w:t>x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k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dtyp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58B7C5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sn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inspac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dtyp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32E7A3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9134AA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header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\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x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x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enumerat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]</w:t>
      </w:r>
    </w:p>
    <w:p w14:paraId="6423A4C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t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jo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header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674B13E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enumerat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5C080A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proofErr w:type="spellStart"/>
      <w:r>
        <w:rPr>
          <w:rFonts w:ascii="Consolas" w:hAnsi="Consolas"/>
          <w:color w:val="CE9178"/>
          <w:sz w:val="21"/>
          <w:szCs w:val="21"/>
        </w:rPr>
        <w:t>σ</w:t>
      </w:r>
      <w:proofErr w:type="spellEnd"/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= 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45143413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indice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331E999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ppen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j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602D4F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7F703C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D7BA7D"/>
          <w:sz w:val="21"/>
          <w:szCs w:val="21"/>
          <w:lang w:val="en-US"/>
        </w:rPr>
        <w:t>\t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join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row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1A58E5E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F78850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fig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figur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size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5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D93C9D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9B2F95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dd_sub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projection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3d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214A6A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plot_surface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gri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map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plasma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edgecolor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none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lpha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0.9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D4AD81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titl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3D-</w:t>
      </w:r>
      <w:r>
        <w:rPr>
          <w:rFonts w:ascii="Consolas" w:hAnsi="Consolas"/>
          <w:color w:val="CE9178"/>
          <w:sz w:val="21"/>
          <w:szCs w:val="21"/>
        </w:rPr>
        <w:t>график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x, 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)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B4FFE3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x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x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6D93084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y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5272760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3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set_zlabel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logL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A1E453F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65364A5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fig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add_sub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848D0D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cs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contourf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igma_n_vals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ogL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.T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evels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B5CEA8"/>
          <w:sz w:val="21"/>
          <w:szCs w:val="21"/>
          <w:lang w:val="en-US"/>
        </w:rPr>
        <w:t>30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map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plasma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C811CE7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plo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x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sn_max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ro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максимум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03E9E5C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title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Контур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 xml:space="preserve"> logL(x, 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)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D4E2476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x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x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9D99238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set_ylabel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>
        <w:rPr>
          <w:rFonts w:ascii="Consolas" w:hAnsi="Consolas"/>
          <w:color w:val="CE9178"/>
          <w:sz w:val="21"/>
          <w:szCs w:val="21"/>
        </w:rPr>
        <w:t>σ</w:t>
      </w:r>
      <w:r w:rsidRPr="00602D4F">
        <w:rPr>
          <w:rFonts w:ascii="Cambria Math" w:hAnsi="Cambria Math" w:cs="Cambria Math"/>
          <w:color w:val="CE9178"/>
          <w:sz w:val="21"/>
          <w:szCs w:val="21"/>
          <w:lang w:val="en-US"/>
        </w:rPr>
        <w:t>ₙ</w:t>
      </w:r>
      <w:r w:rsidRPr="00602D4F">
        <w:rPr>
          <w:rFonts w:ascii="Consolas" w:hAnsi="Consolas"/>
          <w:color w:val="CE9178"/>
          <w:sz w:val="21"/>
          <w:szCs w:val="21"/>
          <w:lang w:val="en-US"/>
        </w:rPr>
        <w:t>'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ACB2F89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colorbar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cs2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</w:t>
      </w:r>
      <w:r w:rsidRPr="00602D4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FEB4F4A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9CDCFE"/>
          <w:sz w:val="21"/>
          <w:szCs w:val="21"/>
          <w:lang w:val="en-US"/>
        </w:rPr>
        <w:t>ax4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legend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014DD6C1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23449CF" w14:textId="77777777" w:rsidR="00602D4F" w:rsidRP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602D4F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602D4F">
        <w:rPr>
          <w:rFonts w:ascii="Consolas" w:hAnsi="Consolas"/>
          <w:color w:val="DCDCAA"/>
          <w:sz w:val="21"/>
          <w:szCs w:val="21"/>
          <w:lang w:val="en-US"/>
        </w:rPr>
        <w:t>tight_layout</w:t>
      </w:r>
      <w:r w:rsidRPr="00602D4F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4B005DAC" w14:textId="77777777" w:rsidR="00602D4F" w:rsidRDefault="00602D4F" w:rsidP="00602D4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>
        <w:rPr>
          <w:rFonts w:ascii="Consolas" w:hAnsi="Consolas"/>
          <w:color w:val="4EC9B0"/>
          <w:sz w:val="21"/>
          <w:szCs w:val="21"/>
        </w:rPr>
        <w:t>plt</w:t>
      </w:r>
      <w:r>
        <w:rPr>
          <w:rFonts w:ascii="Consolas" w:hAnsi="Consolas"/>
          <w:color w:val="CCCCCC"/>
          <w:sz w:val="21"/>
          <w:szCs w:val="21"/>
        </w:rPr>
        <w:t>.</w:t>
      </w:r>
      <w:r>
        <w:rPr>
          <w:rFonts w:ascii="Consolas" w:hAnsi="Consolas"/>
          <w:color w:val="DCDCAA"/>
          <w:sz w:val="21"/>
          <w:szCs w:val="21"/>
        </w:rPr>
        <w:t>show</w:t>
      </w:r>
      <w:proofErr w:type="spellEnd"/>
      <w:r>
        <w:rPr>
          <w:rFonts w:ascii="Consolas" w:hAnsi="Consolas"/>
          <w:color w:val="CCCCCC"/>
          <w:sz w:val="21"/>
          <w:szCs w:val="21"/>
        </w:rPr>
        <w:t>()</w:t>
      </w:r>
    </w:p>
    <w:p w14:paraId="031E8D70" w14:textId="77777777" w:rsidR="00602D4F" w:rsidRPr="00720F7A" w:rsidRDefault="00602D4F">
      <w:pPr>
        <w:rPr>
          <w:b/>
          <w:bCs/>
        </w:rPr>
      </w:pPr>
    </w:p>
    <w:p w14:paraId="073DEEC5" w14:textId="77777777" w:rsidR="00720F7A" w:rsidRPr="00720F7A" w:rsidRDefault="00720F7A" w:rsidP="00720F7A">
      <w:pPr>
        <w:rPr>
          <w:b/>
          <w:bCs/>
        </w:rPr>
      </w:pPr>
      <w:r w:rsidRPr="00720F7A">
        <w:rPr>
          <w:b/>
          <w:bCs/>
        </w:rPr>
        <w:t>Выводы:</w:t>
      </w:r>
    </w:p>
    <w:p w14:paraId="6DFDAA78" w14:textId="77777777" w:rsidR="00720F7A" w:rsidRPr="00720F7A" w:rsidRDefault="00720F7A" w:rsidP="00720F7A">
      <w:r w:rsidRPr="00720F7A">
        <w:t>В ходе выполнения лабораторной работы было проведено моделирование функции правдоподобия и искаженной функции правдоподобия, были найдены значения, которые максимизируют данные функции. Путем сравнения полученных параметров с исходными значениями можно сделали вывод, что полученные результаты близки к исходным данным. Это свидетельствует о корректности и эффективности метода максимального правдоподобия в данном случае.</w:t>
      </w:r>
    </w:p>
    <w:p w14:paraId="3D33CCA0" w14:textId="77777777" w:rsidR="00720F7A" w:rsidRPr="00AB420F" w:rsidRDefault="00720F7A">
      <w:pPr>
        <w:rPr>
          <w:b/>
          <w:bCs/>
        </w:rPr>
      </w:pPr>
    </w:p>
    <w:sectPr w:rsidR="00720F7A" w:rsidRPr="00AB420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73743"/>
    <w:multiLevelType w:val="multilevel"/>
    <w:tmpl w:val="BC26A8CA"/>
    <w:styleLink w:val="vznncvsimpleorderedlist1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%4)"/>
      <w:lvlJc w:val="left"/>
      <w:pPr>
        <w:ind w:left="1780" w:hanging="352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2137" w:hanging="352"/>
      </w:pPr>
      <w:rPr>
        <w:rFonts w:hint="default"/>
      </w:rPr>
    </w:lvl>
    <w:lvl w:ilvl="5">
      <w:start w:val="1"/>
      <w:numFmt w:val="decimal"/>
      <w:lvlText w:val="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2851" w:hanging="352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3208" w:hanging="352"/>
      </w:pPr>
      <w:rPr>
        <w:rFonts w:hint="default"/>
      </w:rPr>
    </w:lvl>
    <w:lvl w:ilvl="8">
      <w:start w:val="1"/>
      <w:numFmt w:val="decimal"/>
      <w:lvlText w:val="%9)"/>
      <w:lvlJc w:val="left"/>
      <w:pPr>
        <w:ind w:left="3565" w:hanging="352"/>
      </w:pPr>
      <w:rPr>
        <w:rFonts w:hint="default"/>
      </w:rPr>
    </w:lvl>
  </w:abstractNum>
  <w:abstractNum w:abstractNumId="1" w15:restartNumberingAfterBreak="0">
    <w:nsid w:val="052B6F37"/>
    <w:multiLevelType w:val="hybridMultilevel"/>
    <w:tmpl w:val="F1CE163E"/>
    <w:lvl w:ilvl="0" w:tplc="06A8A6F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0DB5471"/>
    <w:multiLevelType w:val="multilevel"/>
    <w:tmpl w:val="BC26A8CA"/>
    <w:numStyleLink w:val="vznncvsimpleorderedlist1"/>
  </w:abstractNum>
  <w:abstractNum w:abstractNumId="3" w15:restartNumberingAfterBreak="0">
    <w:nsid w:val="1DDB0C43"/>
    <w:multiLevelType w:val="multilevel"/>
    <w:tmpl w:val="BC26A8CA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%4)"/>
      <w:lvlJc w:val="left"/>
      <w:pPr>
        <w:ind w:left="1780" w:hanging="352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2137" w:hanging="352"/>
      </w:pPr>
      <w:rPr>
        <w:rFonts w:hint="default"/>
      </w:rPr>
    </w:lvl>
    <w:lvl w:ilvl="5">
      <w:start w:val="1"/>
      <w:numFmt w:val="decimal"/>
      <w:lvlText w:val="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2851" w:hanging="352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3208" w:hanging="352"/>
      </w:pPr>
      <w:rPr>
        <w:rFonts w:hint="default"/>
      </w:rPr>
    </w:lvl>
    <w:lvl w:ilvl="8">
      <w:start w:val="1"/>
      <w:numFmt w:val="decimal"/>
      <w:lvlText w:val="%9)"/>
      <w:lvlJc w:val="left"/>
      <w:pPr>
        <w:ind w:left="3565" w:hanging="352"/>
      </w:pPr>
      <w:rPr>
        <w:rFonts w:hint="default"/>
      </w:rPr>
    </w:lvl>
  </w:abstractNum>
  <w:abstractNum w:abstractNumId="4" w15:restartNumberingAfterBreak="0">
    <w:nsid w:val="3398074B"/>
    <w:multiLevelType w:val="multilevel"/>
    <w:tmpl w:val="BC26A8CA"/>
    <w:numStyleLink w:val="vznncvsimpleorderedlist1"/>
  </w:abstractNum>
  <w:abstractNum w:abstractNumId="5" w15:restartNumberingAfterBreak="0">
    <w:nsid w:val="60E27EDD"/>
    <w:multiLevelType w:val="hybridMultilevel"/>
    <w:tmpl w:val="E604AC96"/>
    <w:lvl w:ilvl="0" w:tplc="3DBE20F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6836"/>
    <w:rsid w:val="00602D4F"/>
    <w:rsid w:val="00720F7A"/>
    <w:rsid w:val="00896836"/>
    <w:rsid w:val="00AB420F"/>
    <w:rsid w:val="00AF3A8E"/>
    <w:rsid w:val="00FF1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B269C5"/>
  <w15:chartTrackingRefBased/>
  <w15:docId w15:val="{5B1439CF-6CD5-4354-B342-0BB8A2062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42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AB420F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AB420F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F12C9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B420F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AB420F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unhideWhenUsed/>
    <w:rsid w:val="00AB420F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AB420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aliases w:val="vznncv_list"/>
    <w:basedOn w:val="a"/>
    <w:next w:val="a"/>
    <w:uiPriority w:val="34"/>
    <w:qFormat/>
    <w:rsid w:val="00AB420F"/>
    <w:pPr>
      <w:spacing w:line="360" w:lineRule="auto"/>
      <w:jc w:val="both"/>
    </w:pPr>
    <w:rPr>
      <w:rFonts w:eastAsiaTheme="minorHAnsi" w:cstheme="minorBidi"/>
      <w:sz w:val="28"/>
      <w:szCs w:val="22"/>
      <w:lang w:eastAsia="en-US"/>
    </w:rPr>
  </w:style>
  <w:style w:type="numbering" w:customStyle="1" w:styleId="vznncvsimpleorderedlist1">
    <w:name w:val="vznncv_simple_ordered_list_1"/>
    <w:uiPriority w:val="99"/>
    <w:rsid w:val="00AB420F"/>
    <w:pPr>
      <w:numPr>
        <w:numId w:val="1"/>
      </w:numPr>
    </w:pPr>
  </w:style>
  <w:style w:type="paragraph" w:customStyle="1" w:styleId="vznncvtablebase">
    <w:name w:val="vznncv_table_base"/>
    <w:basedOn w:val="a"/>
    <w:qFormat/>
    <w:rsid w:val="00AB420F"/>
    <w:pPr>
      <w:jc w:val="center"/>
    </w:pPr>
    <w:rPr>
      <w:rFonts w:eastAsiaTheme="minorHAnsi" w:cstheme="minorBidi"/>
      <w:sz w:val="28"/>
      <w:szCs w:val="22"/>
      <w:lang w:val="en-US" w:eastAsia="en-US"/>
    </w:rPr>
  </w:style>
  <w:style w:type="table" w:styleId="a6">
    <w:name w:val="Table Grid"/>
    <w:basedOn w:val="a1"/>
    <w:uiPriority w:val="39"/>
    <w:rsid w:val="00AB42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znncvimage">
    <w:name w:val="vznncv_image"/>
    <w:basedOn w:val="a"/>
    <w:next w:val="a"/>
    <w:qFormat/>
    <w:rsid w:val="00FF12C9"/>
    <w:pPr>
      <w:keepNext/>
      <w:keepLines/>
      <w:spacing w:line="360" w:lineRule="auto"/>
      <w:jc w:val="center"/>
    </w:pPr>
    <w:rPr>
      <w:rFonts w:eastAsiaTheme="minorHAnsi" w:cstheme="minorBidi"/>
      <w:sz w:val="28"/>
      <w:szCs w:val="22"/>
      <w:lang w:eastAsia="en-US"/>
    </w:rPr>
  </w:style>
  <w:style w:type="paragraph" w:customStyle="1" w:styleId="vznncvtablembase">
    <w:name w:val="vznncv_table_m_base"/>
    <w:basedOn w:val="a"/>
    <w:qFormat/>
    <w:rsid w:val="00FF12C9"/>
    <w:pPr>
      <w:spacing w:line="276" w:lineRule="auto"/>
      <w:jc w:val="both"/>
    </w:pPr>
    <w:rPr>
      <w:rFonts w:eastAsiaTheme="minorHAnsi" w:cstheme="minorBidi"/>
      <w:sz w:val="28"/>
      <w:szCs w:val="22"/>
      <w:lang w:val="en-US" w:eastAsia="en-US"/>
    </w:rPr>
  </w:style>
  <w:style w:type="paragraph" w:customStyle="1" w:styleId="vznncvformulabody">
    <w:name w:val="vznncv_formula_body"/>
    <w:basedOn w:val="a"/>
    <w:next w:val="a"/>
    <w:qFormat/>
    <w:rsid w:val="00FF12C9"/>
    <w:pPr>
      <w:spacing w:line="360" w:lineRule="auto"/>
      <w:jc w:val="center"/>
    </w:pPr>
    <w:rPr>
      <w:rFonts w:eastAsiaTheme="minorHAnsi" w:cstheme="minorBidi"/>
      <w:sz w:val="28"/>
      <w:szCs w:val="22"/>
      <w:lang w:eastAsia="en-US"/>
    </w:rPr>
  </w:style>
  <w:style w:type="paragraph" w:customStyle="1" w:styleId="vznncvformulanumber">
    <w:name w:val="vznncv_formula_number"/>
    <w:basedOn w:val="a"/>
    <w:next w:val="a"/>
    <w:qFormat/>
    <w:rsid w:val="00FF12C9"/>
    <w:pPr>
      <w:spacing w:line="360" w:lineRule="auto"/>
      <w:jc w:val="right"/>
    </w:pPr>
    <w:rPr>
      <w:rFonts w:eastAsiaTheme="minorHAnsi" w:cstheme="minorBidi"/>
      <w:sz w:val="28"/>
      <w:szCs w:val="22"/>
      <w:lang w:val="en-US"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FF12C9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498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83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36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3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58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1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84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3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6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9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26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93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56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47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9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78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2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5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2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0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6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0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4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0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5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0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48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1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17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1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74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8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6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8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16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3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7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3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34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90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9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7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15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23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3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1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34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6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1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5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27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4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1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9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2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54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12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33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21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43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5.wmf"/><Relationship Id="rId112" Type="http://schemas.openxmlformats.org/officeDocument/2006/relationships/image" Target="media/image45.png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image" Target="media/image38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9.bin"/><Relationship Id="rId113" Type="http://schemas.openxmlformats.org/officeDocument/2006/relationships/image" Target="media/image46.png"/><Relationship Id="rId80" Type="http://schemas.openxmlformats.org/officeDocument/2006/relationships/oleObject" Target="embeddings/oleObject46.bin"/><Relationship Id="rId85" Type="http://schemas.openxmlformats.org/officeDocument/2006/relationships/image" Target="media/image3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6" Type="http://schemas.openxmlformats.org/officeDocument/2006/relationships/image" Target="media/image42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9.wmf"/><Relationship Id="rId104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3.bin"/><Relationship Id="rId115" Type="http://schemas.openxmlformats.org/officeDocument/2006/relationships/theme" Target="theme/theme1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7.png"/><Relationship Id="rId93" Type="http://schemas.openxmlformats.org/officeDocument/2006/relationships/image" Target="media/image37.wmf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474</Words>
  <Characters>8407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4</cp:revision>
  <dcterms:created xsi:type="dcterms:W3CDTF">2025-04-26T06:38:00Z</dcterms:created>
  <dcterms:modified xsi:type="dcterms:W3CDTF">2025-05-02T21:32:00Z</dcterms:modified>
</cp:coreProperties>
</file>